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5.xml" ContentType="application/vnd.openxmlformats-officedocument.theme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theme/theme6.xml" ContentType="application/vnd.openxmlformats-officedocument.theme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theme/theme7.xml" ContentType="application/vnd.openxmlformats-officedocument.theme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8.xml" ContentType="application/vnd.openxmlformats-officedocument.theme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3" r:id="rId2"/>
    <p:sldMasterId id="2147483677" r:id="rId3"/>
    <p:sldMasterId id="2147483690" r:id="rId4"/>
    <p:sldMasterId id="2147483703" r:id="rId5"/>
    <p:sldMasterId id="2147483716" r:id="rId6"/>
    <p:sldMasterId id="2147483729" r:id="rId7"/>
    <p:sldMasterId id="2147483742" r:id="rId8"/>
    <p:sldMasterId id="2147483755" r:id="rId9"/>
  </p:sldMasterIdLst>
  <p:notesMasterIdLst>
    <p:notesMasterId r:id="rId25"/>
  </p:notesMasterIdLst>
  <p:sldIdLst>
    <p:sldId id="379" r:id="rId10"/>
    <p:sldId id="258" r:id="rId11"/>
    <p:sldId id="382" r:id="rId12"/>
    <p:sldId id="325" r:id="rId13"/>
    <p:sldId id="393" r:id="rId14"/>
    <p:sldId id="394" r:id="rId15"/>
    <p:sldId id="395" r:id="rId16"/>
    <p:sldId id="396" r:id="rId17"/>
    <p:sldId id="397" r:id="rId18"/>
    <p:sldId id="398" r:id="rId19"/>
    <p:sldId id="399" r:id="rId20"/>
    <p:sldId id="400" r:id="rId21"/>
    <p:sldId id="402" r:id="rId22"/>
    <p:sldId id="401" r:id="rId23"/>
    <p:sldId id="343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SUS" initials="A" lastIdx="0" clrIdx="0">
    <p:extLst>
      <p:ext uri="{19B8F6BF-5375-455C-9EA6-DF929625EA0E}">
        <p15:presenceInfo xmlns:p15="http://schemas.microsoft.com/office/powerpoint/2012/main" userId="ASUS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431807"/>
    <a:srgbClr val="FF0066"/>
    <a:srgbClr val="FF832F"/>
    <a:srgbClr val="FF6600"/>
    <a:srgbClr val="FC9728"/>
    <a:srgbClr val="FCA141"/>
    <a:srgbClr val="C0EF4D"/>
    <a:srgbClr val="FBED97"/>
    <a:srgbClr val="FFBB9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3447" autoAdjust="0"/>
  </p:normalViewPr>
  <p:slideViewPr>
    <p:cSldViewPr snapToGrid="0">
      <p:cViewPr varScale="1">
        <p:scale>
          <a:sx n="81" d="100"/>
          <a:sy n="81" d="100"/>
        </p:scale>
        <p:origin x="898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commentAuthors" Target="commentAuthor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2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viewProps" Target="viewProps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763A1C-B471-4D54-9372-8B4EFFA7B7C7}" type="datetimeFigureOut">
              <a:rPr lang="en-US" smtClean="0"/>
              <a:t>2/26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B27057-AAD9-4874-A593-5642452ACA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38417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B27057-AAD9-4874-A593-5642452ACA8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5380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2E81C92-FB04-4531-AA7B-867E9634CAD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13694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THANH TÂM">
            <a:extLst>
              <a:ext uri="{FF2B5EF4-FFF2-40B4-BE49-F238E27FC236}">
                <a16:creationId xmlns:a16="http://schemas.microsoft.com/office/drawing/2014/main" id="{31C43ED1-568B-FE19-CA49-EAAEA9D35659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-1"/>
            <a:ext cx="12192000" cy="6907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5150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4EB102-7DF4-C06F-A91E-7D0D5756A4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3D405AD-27E2-8352-DE05-CA9EC410D88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A49281A-E6E4-1194-BE82-9131AA27BD2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9E315E1-DCBF-20A6-8927-633FA381B2C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5B47DAC-10A6-45A2-92E1-C7B586BBB929}" type="datetimeFigureOut">
              <a:rPr lang="en-US" smtClean="0"/>
              <a:t>2/26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F29A057-2E0F-AE06-5F67-4F6837D270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AD0D7F9-A9CF-1BC8-4112-CC7F55290A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9FC3BD9-BEF5-424D-AFB1-E69BA755B4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485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3DB197-84B0-484E-9C0F-88358ECCB797}" type="datetimeFigureOut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/2/26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77DA78-E013-4A8C-AD75-63A150561B10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02541783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3DB197-84B0-484E-9C0F-88358ECCB797}" type="datetimeFigureOut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/2/26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77DA78-E013-4A8C-AD75-63A150561B10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2951657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3DB197-84B0-484E-9C0F-88358ECCB797}" type="datetimeFigureOut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/2/26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77DA78-E013-4A8C-AD75-63A150561B10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18169950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3DB197-84B0-484E-9C0F-88358ECCB797}" type="datetimeFigureOut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/2/26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77DA78-E013-4A8C-AD75-63A150561B10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496279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3DB197-84B0-484E-9C0F-88358ECCB797}" type="datetimeFigureOut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/2/26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77DA78-E013-4A8C-AD75-63A150561B10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2312529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3DB197-84B0-484E-9C0F-88358ECCB797}" type="datetimeFigureOut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/2/26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77DA78-E013-4A8C-AD75-63A150561B10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9195565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3DB197-84B0-484E-9C0F-88358ECCB797}" type="datetimeFigureOut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/2/26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77DA78-E013-4A8C-AD75-63A150561B10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90371588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3DB197-84B0-484E-9C0F-88358ECCB797}" type="datetimeFigureOut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/2/26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77DA78-E013-4A8C-AD75-63A150561B10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2973246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3DB197-84B0-484E-9C0F-88358ECCB797}" type="datetimeFigureOut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/2/26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77DA78-E013-4A8C-AD75-63A150561B10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7725451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3DB197-84B0-484E-9C0F-88358ECCB797}" type="datetimeFigureOut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/2/26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77DA78-E013-4A8C-AD75-63A150561B10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606108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E12F3B-D15E-7408-8398-D3B9DB5647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970113D-15E0-E7BA-4DD6-03403D5D1B5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0FE900-D63D-AD74-9A00-70DAC322688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5B47DAC-10A6-45A2-92E1-C7B586BBB929}" type="datetimeFigureOut">
              <a:rPr lang="en-US" smtClean="0"/>
              <a:t>2/26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0C5A5A-72AF-19FE-633F-1F0328B81B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BD3008-4987-C5B2-DC1E-BDEA7EC9B3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9FC3BD9-BEF5-424D-AFB1-E69BA755B4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2088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3DB197-84B0-484E-9C0F-88358ECCB797}" type="datetimeFigureOut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/2/26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77DA78-E013-4A8C-AD75-63A150561B10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1412146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3DB197-84B0-484E-9C0F-88358ECCB797}" type="datetimeFigureOut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/2/26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77DA78-E013-4A8C-AD75-63A150561B10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8538070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3DB197-84B0-484E-9C0F-88358ECCB797}" type="datetimeFigureOut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/2/26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77DA78-E013-4A8C-AD75-63A150561B10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0216388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3DB197-84B0-484E-9C0F-88358ECCB797}" type="datetimeFigureOut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/2/26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77DA78-E013-4A8C-AD75-63A150561B10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91792884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3DB197-84B0-484E-9C0F-88358ECCB797}" type="datetimeFigureOut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/2/26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77DA78-E013-4A8C-AD75-63A150561B10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226028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3DB197-84B0-484E-9C0F-88358ECCB797}" type="datetimeFigureOut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/2/26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77DA78-E013-4A8C-AD75-63A150561B10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29866717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3DB197-84B0-484E-9C0F-88358ECCB797}" type="datetimeFigureOut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/2/26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77DA78-E013-4A8C-AD75-63A150561B10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06377089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3DB197-84B0-484E-9C0F-88358ECCB797}" type="datetimeFigureOut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/2/26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77DA78-E013-4A8C-AD75-63A150561B10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1446334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3DB197-84B0-484E-9C0F-88358ECCB797}" type="datetimeFigureOut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/2/26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77DA78-E013-4A8C-AD75-63A150561B10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3829944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3DB197-84B0-484E-9C0F-88358ECCB797}" type="datetimeFigureOut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/2/26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77DA78-E013-4A8C-AD75-63A150561B10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03418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A89D87F-6D13-27CE-CE25-85FEB94CC95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B237DAF-017B-800D-A617-6198F41E380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7DCF8D-EFE8-53C3-0FFF-1CFA72513D5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5B47DAC-10A6-45A2-92E1-C7B586BBB929}" type="datetimeFigureOut">
              <a:rPr lang="en-US" smtClean="0"/>
              <a:t>2/26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CF1D99-6607-1E7D-731F-4D0D8D4D8E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6A077-CA69-C9D5-5706-E54A379E23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9FC3BD9-BEF5-424D-AFB1-E69BA755B4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449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3DB197-84B0-484E-9C0F-88358ECCB797}" type="datetimeFigureOut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/2/26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77DA78-E013-4A8C-AD75-63A150561B10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95777502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3DB197-84B0-484E-9C0F-88358ECCB797}" type="datetimeFigureOut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/2/26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77DA78-E013-4A8C-AD75-63A150561B10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36271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1659CA-EFEC-9D11-59F0-AC13FA2B37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244230-66BC-7CD5-0431-AE2C94A9E29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F165942-34D7-FD71-CC16-68DF7C04B01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61760D2-807A-4F03-8267-BB1D1EE44206}" type="datetimeFigureOut">
              <a:rPr lang="en-US" smtClean="0"/>
              <a:t>2/26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1F9AC6-571F-3516-76B3-B1D40393C9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95D4B8-B0DC-E041-E9FC-A066B0575B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218BCCD-10CC-461C-8200-0DB59DA391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0559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113"/>
          <a:stretch/>
        </p:blipFill>
        <p:spPr>
          <a:xfrm>
            <a:off x="-1" y="-100483"/>
            <a:ext cx="12369521" cy="6958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3403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Rounded Rectangle 7"/>
          <p:cNvSpPr/>
          <p:nvPr userDrawn="1"/>
        </p:nvSpPr>
        <p:spPr>
          <a:xfrm>
            <a:off x="511215" y="757737"/>
            <a:ext cx="11169569" cy="5702401"/>
          </a:xfrm>
          <a:prstGeom prst="roundRect">
            <a:avLst/>
          </a:prstGeom>
          <a:solidFill>
            <a:schemeClr val="bg1">
              <a:alpha val="93000"/>
            </a:schemeClr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1271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6632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4" name="Picture 6" descr="Bãi Biển Văn Chương đơn Giản Ảnh Nền, Nước Biển, Màu Xanh, Biển Hình nền  Vector để tải xuống miễn phí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1998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Rounded Rectangle 7"/>
          <p:cNvSpPr/>
          <p:nvPr userDrawn="1"/>
        </p:nvSpPr>
        <p:spPr>
          <a:xfrm>
            <a:off x="536615" y="836511"/>
            <a:ext cx="11169569" cy="5702401"/>
          </a:xfrm>
          <a:prstGeom prst="roundRect">
            <a:avLst/>
          </a:prstGeom>
          <a:solidFill>
            <a:schemeClr val="bg1">
              <a:alpha val="93000"/>
            </a:schemeClr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6390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87605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5566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THANH TÂM">
            <a:extLst>
              <a:ext uri="{FF2B5EF4-FFF2-40B4-BE49-F238E27FC236}">
                <a16:creationId xmlns:a16="http://schemas.microsoft.com/office/drawing/2014/main" id="{CC62518B-469B-BAD4-70BD-47FD31E28046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2993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7016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1886466-2EBA-4C8E-A249-C34FE2500B25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333"/>
          <a:stretch/>
        </p:blipFill>
        <p:spPr>
          <a:xfrm>
            <a:off x="-1587" y="5230854"/>
            <a:ext cx="12192000" cy="2137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1381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2438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96424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41539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05119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1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2" name="Google Shape;1332;p9"/>
          <p:cNvGrpSpPr/>
          <p:nvPr/>
        </p:nvGrpSpPr>
        <p:grpSpPr>
          <a:xfrm>
            <a:off x="-507023" y="779700"/>
            <a:ext cx="12901852" cy="6516184"/>
            <a:chOff x="-380268" y="584775"/>
            <a:chExt cx="9676389" cy="4887138"/>
          </a:xfrm>
        </p:grpSpPr>
        <p:sp>
          <p:nvSpPr>
            <p:cNvPr id="1333" name="Google Shape;1333;p9"/>
            <p:cNvSpPr/>
            <p:nvPr/>
          </p:nvSpPr>
          <p:spPr>
            <a:xfrm>
              <a:off x="-38725" y="3994776"/>
              <a:ext cx="9209436" cy="1187601"/>
            </a:xfrm>
            <a:custGeom>
              <a:avLst/>
              <a:gdLst/>
              <a:ahLst/>
              <a:cxnLst/>
              <a:rect l="l" t="t" r="r" b="b"/>
              <a:pathLst>
                <a:path w="75622" h="107378" extrusionOk="0">
                  <a:moveTo>
                    <a:pt x="75621" y="1"/>
                  </a:moveTo>
                  <a:cubicBezTo>
                    <a:pt x="75554" y="34"/>
                    <a:pt x="75388" y="101"/>
                    <a:pt x="75254" y="134"/>
                  </a:cubicBezTo>
                  <a:cubicBezTo>
                    <a:pt x="74287" y="435"/>
                    <a:pt x="73353" y="868"/>
                    <a:pt x="72252" y="1435"/>
                  </a:cubicBezTo>
                  <a:cubicBezTo>
                    <a:pt x="71385" y="1869"/>
                    <a:pt x="70451" y="2469"/>
                    <a:pt x="69517" y="3136"/>
                  </a:cubicBezTo>
                  <a:cubicBezTo>
                    <a:pt x="67615" y="4437"/>
                    <a:pt x="65881" y="5972"/>
                    <a:pt x="64413" y="7306"/>
                  </a:cubicBezTo>
                  <a:lnTo>
                    <a:pt x="63913" y="7773"/>
                  </a:lnTo>
                  <a:lnTo>
                    <a:pt x="63779" y="7873"/>
                  </a:lnTo>
                  <a:cubicBezTo>
                    <a:pt x="63613" y="8040"/>
                    <a:pt x="63446" y="8207"/>
                    <a:pt x="63246" y="8374"/>
                  </a:cubicBezTo>
                  <a:cubicBezTo>
                    <a:pt x="62845" y="8774"/>
                    <a:pt x="62378" y="9141"/>
                    <a:pt x="61878" y="9541"/>
                  </a:cubicBezTo>
                  <a:cubicBezTo>
                    <a:pt x="61011" y="10275"/>
                    <a:pt x="60110" y="10975"/>
                    <a:pt x="59209" y="11609"/>
                  </a:cubicBezTo>
                  <a:cubicBezTo>
                    <a:pt x="58242" y="12276"/>
                    <a:pt x="57241" y="12877"/>
                    <a:pt x="56207" y="13477"/>
                  </a:cubicBezTo>
                  <a:cubicBezTo>
                    <a:pt x="55040" y="14111"/>
                    <a:pt x="53839" y="14678"/>
                    <a:pt x="52571" y="15178"/>
                  </a:cubicBezTo>
                  <a:cubicBezTo>
                    <a:pt x="51371" y="15679"/>
                    <a:pt x="50003" y="16112"/>
                    <a:pt x="48368" y="16479"/>
                  </a:cubicBezTo>
                  <a:cubicBezTo>
                    <a:pt x="44732" y="17347"/>
                    <a:pt x="41397" y="17814"/>
                    <a:pt x="38228" y="17814"/>
                  </a:cubicBezTo>
                  <a:lnTo>
                    <a:pt x="37527" y="17814"/>
                  </a:lnTo>
                  <a:cubicBezTo>
                    <a:pt x="36260" y="17780"/>
                    <a:pt x="35059" y="17680"/>
                    <a:pt x="33858" y="17480"/>
                  </a:cubicBezTo>
                  <a:cubicBezTo>
                    <a:pt x="32691" y="17313"/>
                    <a:pt x="31523" y="17046"/>
                    <a:pt x="30356" y="16680"/>
                  </a:cubicBezTo>
                  <a:cubicBezTo>
                    <a:pt x="29422" y="16379"/>
                    <a:pt x="28521" y="16046"/>
                    <a:pt x="27687" y="15679"/>
                  </a:cubicBezTo>
                  <a:cubicBezTo>
                    <a:pt x="26853" y="15312"/>
                    <a:pt x="25986" y="14845"/>
                    <a:pt x="25085" y="14345"/>
                  </a:cubicBezTo>
                  <a:cubicBezTo>
                    <a:pt x="24651" y="14044"/>
                    <a:pt x="24184" y="13777"/>
                    <a:pt x="23818" y="13477"/>
                  </a:cubicBezTo>
                  <a:cubicBezTo>
                    <a:pt x="23384" y="13177"/>
                    <a:pt x="22984" y="12843"/>
                    <a:pt x="22383" y="12376"/>
                  </a:cubicBezTo>
                  <a:cubicBezTo>
                    <a:pt x="21916" y="12010"/>
                    <a:pt x="21483" y="11609"/>
                    <a:pt x="20982" y="11209"/>
                  </a:cubicBezTo>
                  <a:cubicBezTo>
                    <a:pt x="20582" y="10875"/>
                    <a:pt x="20215" y="10609"/>
                    <a:pt x="19815" y="10275"/>
                  </a:cubicBezTo>
                  <a:cubicBezTo>
                    <a:pt x="18847" y="9441"/>
                    <a:pt x="18013" y="8807"/>
                    <a:pt x="17213" y="8207"/>
                  </a:cubicBezTo>
                  <a:cubicBezTo>
                    <a:pt x="16346" y="7540"/>
                    <a:pt x="15478" y="6973"/>
                    <a:pt x="14578" y="6472"/>
                  </a:cubicBezTo>
                  <a:cubicBezTo>
                    <a:pt x="13677" y="5938"/>
                    <a:pt x="12676" y="5471"/>
                    <a:pt x="11676" y="5038"/>
                  </a:cubicBezTo>
                  <a:cubicBezTo>
                    <a:pt x="10675" y="4671"/>
                    <a:pt x="9574" y="4371"/>
                    <a:pt x="8507" y="4204"/>
                  </a:cubicBezTo>
                  <a:cubicBezTo>
                    <a:pt x="7539" y="4037"/>
                    <a:pt x="6505" y="3970"/>
                    <a:pt x="5338" y="3970"/>
                  </a:cubicBezTo>
                  <a:lnTo>
                    <a:pt x="5138" y="3970"/>
                  </a:lnTo>
                  <a:cubicBezTo>
                    <a:pt x="3970" y="3970"/>
                    <a:pt x="2803" y="4104"/>
                    <a:pt x="1568" y="4304"/>
                  </a:cubicBezTo>
                  <a:cubicBezTo>
                    <a:pt x="1035" y="4371"/>
                    <a:pt x="501" y="4537"/>
                    <a:pt x="1" y="4671"/>
                  </a:cubicBezTo>
                  <a:lnTo>
                    <a:pt x="1" y="56008"/>
                  </a:lnTo>
                  <a:lnTo>
                    <a:pt x="1" y="106911"/>
                  </a:lnTo>
                  <a:cubicBezTo>
                    <a:pt x="34" y="106944"/>
                    <a:pt x="134" y="107011"/>
                    <a:pt x="167" y="107044"/>
                  </a:cubicBezTo>
                  <a:cubicBezTo>
                    <a:pt x="334" y="107178"/>
                    <a:pt x="501" y="107278"/>
                    <a:pt x="701" y="107378"/>
                  </a:cubicBezTo>
                  <a:lnTo>
                    <a:pt x="75621" y="107378"/>
                  </a:lnTo>
                  <a:lnTo>
                    <a:pt x="75621" y="74221"/>
                  </a:lnTo>
                  <a:lnTo>
                    <a:pt x="75621" y="21650"/>
                  </a:lnTo>
                  <a:lnTo>
                    <a:pt x="75621" y="1"/>
                  </a:lnTo>
                  <a:close/>
                </a:path>
              </a:pathLst>
            </a:custGeom>
            <a:solidFill>
              <a:srgbClr val="C2E19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34" name="Google Shape;1334;p9"/>
            <p:cNvSpPr/>
            <p:nvPr/>
          </p:nvSpPr>
          <p:spPr>
            <a:xfrm>
              <a:off x="-65450" y="4046402"/>
              <a:ext cx="9209483" cy="1135795"/>
            </a:xfrm>
            <a:custGeom>
              <a:avLst/>
              <a:gdLst/>
              <a:ahLst/>
              <a:cxnLst/>
              <a:rect l="l" t="t" r="r" b="b"/>
              <a:pathLst>
                <a:path w="75655" h="81492" extrusionOk="0">
                  <a:moveTo>
                    <a:pt x="101" y="0"/>
                  </a:moveTo>
                  <a:lnTo>
                    <a:pt x="101" y="30122"/>
                  </a:lnTo>
                  <a:lnTo>
                    <a:pt x="1" y="30122"/>
                  </a:lnTo>
                  <a:lnTo>
                    <a:pt x="1" y="81492"/>
                  </a:lnTo>
                  <a:lnTo>
                    <a:pt x="75655" y="81492"/>
                  </a:lnTo>
                  <a:lnTo>
                    <a:pt x="75655" y="48335"/>
                  </a:lnTo>
                  <a:lnTo>
                    <a:pt x="75655" y="24451"/>
                  </a:lnTo>
                  <a:cubicBezTo>
                    <a:pt x="75221" y="24518"/>
                    <a:pt x="74821" y="24651"/>
                    <a:pt x="74354" y="24751"/>
                  </a:cubicBezTo>
                  <a:cubicBezTo>
                    <a:pt x="73353" y="24951"/>
                    <a:pt x="72319" y="25085"/>
                    <a:pt x="71152" y="25151"/>
                  </a:cubicBezTo>
                  <a:cubicBezTo>
                    <a:pt x="70018" y="25252"/>
                    <a:pt x="68850" y="25285"/>
                    <a:pt x="67516" y="25285"/>
                  </a:cubicBezTo>
                  <a:cubicBezTo>
                    <a:pt x="66882" y="25285"/>
                    <a:pt x="66215" y="25285"/>
                    <a:pt x="65581" y="25252"/>
                  </a:cubicBezTo>
                  <a:cubicBezTo>
                    <a:pt x="63480" y="25185"/>
                    <a:pt x="61411" y="25118"/>
                    <a:pt x="59543" y="25018"/>
                  </a:cubicBezTo>
                  <a:cubicBezTo>
                    <a:pt x="54840" y="24785"/>
                    <a:pt x="50704" y="24318"/>
                    <a:pt x="46968" y="23584"/>
                  </a:cubicBezTo>
                  <a:cubicBezTo>
                    <a:pt x="45467" y="23283"/>
                    <a:pt x="43899" y="22883"/>
                    <a:pt x="42498" y="22516"/>
                  </a:cubicBezTo>
                  <a:cubicBezTo>
                    <a:pt x="41164" y="22149"/>
                    <a:pt x="39696" y="21682"/>
                    <a:pt x="38028" y="21115"/>
                  </a:cubicBezTo>
                  <a:cubicBezTo>
                    <a:pt x="35359" y="20148"/>
                    <a:pt x="32691" y="19014"/>
                    <a:pt x="30056" y="17746"/>
                  </a:cubicBezTo>
                  <a:lnTo>
                    <a:pt x="30022" y="17746"/>
                  </a:lnTo>
                  <a:cubicBezTo>
                    <a:pt x="27988" y="16745"/>
                    <a:pt x="25953" y="15611"/>
                    <a:pt x="24018" y="14410"/>
                  </a:cubicBezTo>
                  <a:cubicBezTo>
                    <a:pt x="22117" y="13210"/>
                    <a:pt x="20182" y="11875"/>
                    <a:pt x="18281" y="10474"/>
                  </a:cubicBezTo>
                  <a:cubicBezTo>
                    <a:pt x="17347" y="9807"/>
                    <a:pt x="16479" y="9107"/>
                    <a:pt x="15512" y="8306"/>
                  </a:cubicBezTo>
                  <a:cubicBezTo>
                    <a:pt x="15112" y="7939"/>
                    <a:pt x="14645" y="7606"/>
                    <a:pt x="14211" y="7205"/>
                  </a:cubicBezTo>
                  <a:lnTo>
                    <a:pt x="14111" y="7139"/>
                  </a:lnTo>
                  <a:lnTo>
                    <a:pt x="13978" y="7005"/>
                  </a:lnTo>
                  <a:cubicBezTo>
                    <a:pt x="13611" y="6738"/>
                    <a:pt x="13277" y="6371"/>
                    <a:pt x="12877" y="6104"/>
                  </a:cubicBezTo>
                  <a:cubicBezTo>
                    <a:pt x="10809" y="4337"/>
                    <a:pt x="9041" y="3136"/>
                    <a:pt x="7339" y="2168"/>
                  </a:cubicBezTo>
                  <a:cubicBezTo>
                    <a:pt x="5838" y="1334"/>
                    <a:pt x="4337" y="767"/>
                    <a:pt x="2870" y="434"/>
                  </a:cubicBezTo>
                  <a:cubicBezTo>
                    <a:pt x="2136" y="267"/>
                    <a:pt x="1335" y="134"/>
                    <a:pt x="468" y="67"/>
                  </a:cubicBezTo>
                  <a:cubicBezTo>
                    <a:pt x="334" y="67"/>
                    <a:pt x="201" y="67"/>
                    <a:pt x="10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35" name="Google Shape;1335;p9"/>
            <p:cNvSpPr/>
            <p:nvPr/>
          </p:nvSpPr>
          <p:spPr>
            <a:xfrm>
              <a:off x="1418994" y="584775"/>
              <a:ext cx="668025" cy="329514"/>
            </a:xfrm>
            <a:custGeom>
              <a:avLst/>
              <a:gdLst/>
              <a:ahLst/>
              <a:cxnLst/>
              <a:rect l="l" t="t" r="r" b="b"/>
              <a:pathLst>
                <a:path w="19748" h="9741" extrusionOk="0">
                  <a:moveTo>
                    <a:pt x="13943" y="0"/>
                  </a:moveTo>
                  <a:cubicBezTo>
                    <a:pt x="13209" y="67"/>
                    <a:pt x="12442" y="234"/>
                    <a:pt x="11742" y="567"/>
                  </a:cubicBezTo>
                  <a:cubicBezTo>
                    <a:pt x="10407" y="1135"/>
                    <a:pt x="9407" y="2169"/>
                    <a:pt x="9073" y="3336"/>
                  </a:cubicBezTo>
                  <a:cubicBezTo>
                    <a:pt x="8840" y="2836"/>
                    <a:pt x="8539" y="2435"/>
                    <a:pt x="8206" y="2069"/>
                  </a:cubicBezTo>
                  <a:cubicBezTo>
                    <a:pt x="7906" y="1768"/>
                    <a:pt x="7605" y="1501"/>
                    <a:pt x="7272" y="1335"/>
                  </a:cubicBezTo>
                  <a:cubicBezTo>
                    <a:pt x="7105" y="1268"/>
                    <a:pt x="6938" y="1168"/>
                    <a:pt x="6772" y="1135"/>
                  </a:cubicBezTo>
                  <a:cubicBezTo>
                    <a:pt x="6605" y="1101"/>
                    <a:pt x="6438" y="1034"/>
                    <a:pt x="6204" y="1001"/>
                  </a:cubicBezTo>
                  <a:lnTo>
                    <a:pt x="5904" y="1001"/>
                  </a:lnTo>
                  <a:cubicBezTo>
                    <a:pt x="5604" y="1001"/>
                    <a:pt x="5337" y="1068"/>
                    <a:pt x="5004" y="1135"/>
                  </a:cubicBezTo>
                  <a:cubicBezTo>
                    <a:pt x="4570" y="1268"/>
                    <a:pt x="4170" y="1468"/>
                    <a:pt x="3669" y="1768"/>
                  </a:cubicBezTo>
                  <a:cubicBezTo>
                    <a:pt x="2769" y="2335"/>
                    <a:pt x="2202" y="3103"/>
                    <a:pt x="2001" y="3903"/>
                  </a:cubicBezTo>
                  <a:cubicBezTo>
                    <a:pt x="1901" y="4203"/>
                    <a:pt x="1868" y="4604"/>
                    <a:pt x="1901" y="5004"/>
                  </a:cubicBezTo>
                  <a:cubicBezTo>
                    <a:pt x="1935" y="5338"/>
                    <a:pt x="2068" y="5738"/>
                    <a:pt x="2268" y="6071"/>
                  </a:cubicBezTo>
                  <a:cubicBezTo>
                    <a:pt x="2435" y="6405"/>
                    <a:pt x="2702" y="6672"/>
                    <a:pt x="3036" y="7005"/>
                  </a:cubicBezTo>
                  <a:cubicBezTo>
                    <a:pt x="3102" y="7105"/>
                    <a:pt x="3202" y="7172"/>
                    <a:pt x="3336" y="7272"/>
                  </a:cubicBezTo>
                  <a:lnTo>
                    <a:pt x="3002" y="7272"/>
                  </a:lnTo>
                  <a:cubicBezTo>
                    <a:pt x="2402" y="7339"/>
                    <a:pt x="1901" y="7439"/>
                    <a:pt x="1501" y="7606"/>
                  </a:cubicBezTo>
                  <a:cubicBezTo>
                    <a:pt x="1234" y="7673"/>
                    <a:pt x="1034" y="7806"/>
                    <a:pt x="834" y="7939"/>
                  </a:cubicBezTo>
                  <a:cubicBezTo>
                    <a:pt x="600" y="8039"/>
                    <a:pt x="434" y="8206"/>
                    <a:pt x="267" y="8440"/>
                  </a:cubicBezTo>
                  <a:cubicBezTo>
                    <a:pt x="167" y="8607"/>
                    <a:pt x="67" y="8807"/>
                    <a:pt x="33" y="9007"/>
                  </a:cubicBezTo>
                  <a:cubicBezTo>
                    <a:pt x="0" y="9207"/>
                    <a:pt x="0" y="9474"/>
                    <a:pt x="67" y="9741"/>
                  </a:cubicBezTo>
                  <a:lnTo>
                    <a:pt x="19714" y="9741"/>
                  </a:lnTo>
                  <a:cubicBezTo>
                    <a:pt x="19714" y="9641"/>
                    <a:pt x="19747" y="9541"/>
                    <a:pt x="19747" y="9474"/>
                  </a:cubicBezTo>
                  <a:cubicBezTo>
                    <a:pt x="19747" y="9340"/>
                    <a:pt x="19747" y="9174"/>
                    <a:pt x="19714" y="8973"/>
                  </a:cubicBezTo>
                  <a:cubicBezTo>
                    <a:pt x="19681" y="8807"/>
                    <a:pt x="19614" y="8673"/>
                    <a:pt x="19547" y="8506"/>
                  </a:cubicBezTo>
                  <a:cubicBezTo>
                    <a:pt x="19447" y="8340"/>
                    <a:pt x="19381" y="8240"/>
                    <a:pt x="19280" y="8140"/>
                  </a:cubicBezTo>
                  <a:cubicBezTo>
                    <a:pt x="19114" y="7939"/>
                    <a:pt x="18880" y="7773"/>
                    <a:pt x="18580" y="7673"/>
                  </a:cubicBezTo>
                  <a:cubicBezTo>
                    <a:pt x="18513" y="7639"/>
                    <a:pt x="18413" y="7639"/>
                    <a:pt x="18280" y="7639"/>
                  </a:cubicBezTo>
                  <a:cubicBezTo>
                    <a:pt x="18880" y="6505"/>
                    <a:pt x="19047" y="5171"/>
                    <a:pt x="18780" y="3803"/>
                  </a:cubicBezTo>
                  <a:cubicBezTo>
                    <a:pt x="18680" y="3069"/>
                    <a:pt x="18346" y="2335"/>
                    <a:pt x="17913" y="1735"/>
                  </a:cubicBezTo>
                  <a:cubicBezTo>
                    <a:pt x="17446" y="1101"/>
                    <a:pt x="16845" y="601"/>
                    <a:pt x="16112" y="267"/>
                  </a:cubicBezTo>
                  <a:cubicBezTo>
                    <a:pt x="15578" y="134"/>
                    <a:pt x="14944" y="0"/>
                    <a:pt x="14277" y="0"/>
                  </a:cubicBez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36" name="Google Shape;1336;p9"/>
            <p:cNvSpPr/>
            <p:nvPr/>
          </p:nvSpPr>
          <p:spPr>
            <a:xfrm>
              <a:off x="8255722" y="2125916"/>
              <a:ext cx="1040399" cy="578890"/>
            </a:xfrm>
            <a:custGeom>
              <a:avLst/>
              <a:gdLst/>
              <a:ahLst/>
              <a:cxnLst/>
              <a:rect l="l" t="t" r="r" b="b"/>
              <a:pathLst>
                <a:path w="30756" h="17113" extrusionOk="0">
                  <a:moveTo>
                    <a:pt x="21949" y="0"/>
                  </a:moveTo>
                  <a:cubicBezTo>
                    <a:pt x="20615" y="0"/>
                    <a:pt x="19314" y="434"/>
                    <a:pt x="18246" y="1168"/>
                  </a:cubicBezTo>
                  <a:cubicBezTo>
                    <a:pt x="17446" y="1735"/>
                    <a:pt x="16812" y="2469"/>
                    <a:pt x="16479" y="3269"/>
                  </a:cubicBezTo>
                  <a:cubicBezTo>
                    <a:pt x="16412" y="3469"/>
                    <a:pt x="16312" y="3670"/>
                    <a:pt x="16245" y="3936"/>
                  </a:cubicBezTo>
                  <a:cubicBezTo>
                    <a:pt x="16212" y="4137"/>
                    <a:pt x="16145" y="4337"/>
                    <a:pt x="16112" y="4637"/>
                  </a:cubicBezTo>
                  <a:cubicBezTo>
                    <a:pt x="16078" y="4904"/>
                    <a:pt x="16112" y="5171"/>
                    <a:pt x="16112" y="5437"/>
                  </a:cubicBezTo>
                  <a:cubicBezTo>
                    <a:pt x="15911" y="5304"/>
                    <a:pt x="15645" y="5237"/>
                    <a:pt x="15378" y="5171"/>
                  </a:cubicBezTo>
                  <a:lnTo>
                    <a:pt x="15111" y="5171"/>
                  </a:lnTo>
                  <a:cubicBezTo>
                    <a:pt x="14777" y="5171"/>
                    <a:pt x="14410" y="5271"/>
                    <a:pt x="14077" y="5437"/>
                  </a:cubicBezTo>
                  <a:cubicBezTo>
                    <a:pt x="13710" y="5638"/>
                    <a:pt x="13376" y="5938"/>
                    <a:pt x="13109" y="6338"/>
                  </a:cubicBezTo>
                  <a:cubicBezTo>
                    <a:pt x="13043" y="6105"/>
                    <a:pt x="12943" y="5838"/>
                    <a:pt x="12809" y="5604"/>
                  </a:cubicBezTo>
                  <a:cubicBezTo>
                    <a:pt x="12642" y="5304"/>
                    <a:pt x="12476" y="5004"/>
                    <a:pt x="12242" y="4737"/>
                  </a:cubicBezTo>
                  <a:cubicBezTo>
                    <a:pt x="12042" y="4470"/>
                    <a:pt x="11775" y="4270"/>
                    <a:pt x="11475" y="4003"/>
                  </a:cubicBezTo>
                  <a:cubicBezTo>
                    <a:pt x="10975" y="3636"/>
                    <a:pt x="10307" y="3336"/>
                    <a:pt x="9640" y="3169"/>
                  </a:cubicBezTo>
                  <a:cubicBezTo>
                    <a:pt x="9273" y="3102"/>
                    <a:pt x="8906" y="3069"/>
                    <a:pt x="8473" y="3069"/>
                  </a:cubicBezTo>
                  <a:cubicBezTo>
                    <a:pt x="8139" y="3069"/>
                    <a:pt x="7839" y="3102"/>
                    <a:pt x="7505" y="3136"/>
                  </a:cubicBezTo>
                  <a:cubicBezTo>
                    <a:pt x="6805" y="3269"/>
                    <a:pt x="6104" y="3503"/>
                    <a:pt x="5471" y="3903"/>
                  </a:cubicBezTo>
                  <a:cubicBezTo>
                    <a:pt x="4804" y="4270"/>
                    <a:pt x="4236" y="4804"/>
                    <a:pt x="3736" y="5471"/>
                  </a:cubicBezTo>
                  <a:cubicBezTo>
                    <a:pt x="2735" y="6772"/>
                    <a:pt x="2135" y="8340"/>
                    <a:pt x="2102" y="9907"/>
                  </a:cubicBezTo>
                  <a:cubicBezTo>
                    <a:pt x="2102" y="10808"/>
                    <a:pt x="2302" y="11742"/>
                    <a:pt x="2735" y="12509"/>
                  </a:cubicBezTo>
                  <a:cubicBezTo>
                    <a:pt x="3001" y="13108"/>
                    <a:pt x="3433" y="13640"/>
                    <a:pt x="3965" y="14106"/>
                  </a:cubicBezTo>
                  <a:lnTo>
                    <a:pt x="3965" y="14106"/>
                  </a:lnTo>
                  <a:cubicBezTo>
                    <a:pt x="3927" y="14077"/>
                    <a:pt x="3835" y="14077"/>
                    <a:pt x="3803" y="14077"/>
                  </a:cubicBezTo>
                  <a:cubicBezTo>
                    <a:pt x="3636" y="14077"/>
                    <a:pt x="3469" y="14077"/>
                    <a:pt x="3302" y="14110"/>
                  </a:cubicBezTo>
                  <a:cubicBezTo>
                    <a:pt x="2669" y="14144"/>
                    <a:pt x="2102" y="14310"/>
                    <a:pt x="1568" y="14511"/>
                  </a:cubicBezTo>
                  <a:cubicBezTo>
                    <a:pt x="1168" y="14677"/>
                    <a:pt x="634" y="15011"/>
                    <a:pt x="300" y="15578"/>
                  </a:cubicBezTo>
                  <a:cubicBezTo>
                    <a:pt x="267" y="15645"/>
                    <a:pt x="167" y="15778"/>
                    <a:pt x="134" y="15945"/>
                  </a:cubicBezTo>
                  <a:cubicBezTo>
                    <a:pt x="100" y="16078"/>
                    <a:pt x="67" y="16245"/>
                    <a:pt x="67" y="16345"/>
                  </a:cubicBezTo>
                  <a:cubicBezTo>
                    <a:pt x="0" y="16579"/>
                    <a:pt x="67" y="16846"/>
                    <a:pt x="100" y="17112"/>
                  </a:cubicBezTo>
                  <a:lnTo>
                    <a:pt x="30355" y="17112"/>
                  </a:lnTo>
                  <a:cubicBezTo>
                    <a:pt x="30655" y="16645"/>
                    <a:pt x="30755" y="16078"/>
                    <a:pt x="30689" y="15478"/>
                  </a:cubicBezTo>
                  <a:cubicBezTo>
                    <a:pt x="30655" y="14844"/>
                    <a:pt x="30455" y="14244"/>
                    <a:pt x="30122" y="13743"/>
                  </a:cubicBezTo>
                  <a:cubicBezTo>
                    <a:pt x="29955" y="13477"/>
                    <a:pt x="29755" y="13243"/>
                    <a:pt x="29521" y="13076"/>
                  </a:cubicBezTo>
                  <a:cubicBezTo>
                    <a:pt x="29288" y="12843"/>
                    <a:pt x="29021" y="12743"/>
                    <a:pt x="28754" y="12643"/>
                  </a:cubicBezTo>
                  <a:cubicBezTo>
                    <a:pt x="28520" y="12576"/>
                    <a:pt x="28320" y="12576"/>
                    <a:pt x="28120" y="12576"/>
                  </a:cubicBezTo>
                  <a:lnTo>
                    <a:pt x="27853" y="12576"/>
                  </a:lnTo>
                  <a:cubicBezTo>
                    <a:pt x="27820" y="12576"/>
                    <a:pt x="27753" y="12576"/>
                    <a:pt x="27687" y="12609"/>
                  </a:cubicBezTo>
                  <a:cubicBezTo>
                    <a:pt x="28520" y="11075"/>
                    <a:pt x="28854" y="9240"/>
                    <a:pt x="28754" y="7305"/>
                  </a:cubicBezTo>
                  <a:cubicBezTo>
                    <a:pt x="28621" y="5471"/>
                    <a:pt x="28020" y="3836"/>
                    <a:pt x="27086" y="2569"/>
                  </a:cubicBezTo>
                  <a:cubicBezTo>
                    <a:pt x="26586" y="1902"/>
                    <a:pt x="25952" y="1301"/>
                    <a:pt x="25251" y="901"/>
                  </a:cubicBezTo>
                  <a:cubicBezTo>
                    <a:pt x="24518" y="434"/>
                    <a:pt x="23684" y="134"/>
                    <a:pt x="22816" y="0"/>
                  </a:cubicBez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37" name="Google Shape;1337;p9"/>
            <p:cNvSpPr/>
            <p:nvPr/>
          </p:nvSpPr>
          <p:spPr>
            <a:xfrm>
              <a:off x="0" y="2515286"/>
              <a:ext cx="890340" cy="435597"/>
            </a:xfrm>
            <a:custGeom>
              <a:avLst/>
              <a:gdLst/>
              <a:ahLst/>
              <a:cxnLst/>
              <a:rect l="l" t="t" r="r" b="b"/>
              <a:pathLst>
                <a:path w="26320" h="12877" extrusionOk="0">
                  <a:moveTo>
                    <a:pt x="9173" y="0"/>
                  </a:moveTo>
                  <a:cubicBezTo>
                    <a:pt x="8306" y="34"/>
                    <a:pt x="7506" y="234"/>
                    <a:pt x="6705" y="634"/>
                  </a:cubicBezTo>
                  <a:cubicBezTo>
                    <a:pt x="6038" y="968"/>
                    <a:pt x="5404" y="1468"/>
                    <a:pt x="4870" y="2068"/>
                  </a:cubicBezTo>
                  <a:cubicBezTo>
                    <a:pt x="3870" y="3236"/>
                    <a:pt x="3336" y="4837"/>
                    <a:pt x="3303" y="6505"/>
                  </a:cubicBezTo>
                  <a:cubicBezTo>
                    <a:pt x="3303" y="7005"/>
                    <a:pt x="3336" y="7506"/>
                    <a:pt x="3403" y="8006"/>
                  </a:cubicBezTo>
                  <a:cubicBezTo>
                    <a:pt x="3303" y="7906"/>
                    <a:pt x="3069" y="7873"/>
                    <a:pt x="2902" y="7873"/>
                  </a:cubicBezTo>
                  <a:lnTo>
                    <a:pt x="2869" y="7873"/>
                  </a:lnTo>
                  <a:cubicBezTo>
                    <a:pt x="2369" y="7873"/>
                    <a:pt x="1868" y="8106"/>
                    <a:pt x="1368" y="8606"/>
                  </a:cubicBezTo>
                  <a:cubicBezTo>
                    <a:pt x="901" y="9040"/>
                    <a:pt x="534" y="9574"/>
                    <a:pt x="267" y="10241"/>
                  </a:cubicBezTo>
                  <a:cubicBezTo>
                    <a:pt x="167" y="10541"/>
                    <a:pt x="67" y="10875"/>
                    <a:pt x="34" y="11175"/>
                  </a:cubicBezTo>
                  <a:cubicBezTo>
                    <a:pt x="0" y="11342"/>
                    <a:pt x="0" y="11508"/>
                    <a:pt x="0" y="11675"/>
                  </a:cubicBezTo>
                  <a:cubicBezTo>
                    <a:pt x="0" y="11842"/>
                    <a:pt x="0" y="12042"/>
                    <a:pt x="34" y="12176"/>
                  </a:cubicBezTo>
                  <a:cubicBezTo>
                    <a:pt x="67" y="12409"/>
                    <a:pt x="167" y="12643"/>
                    <a:pt x="267" y="12876"/>
                  </a:cubicBezTo>
                  <a:lnTo>
                    <a:pt x="25719" y="12876"/>
                  </a:lnTo>
                  <a:cubicBezTo>
                    <a:pt x="25819" y="12743"/>
                    <a:pt x="25885" y="12643"/>
                    <a:pt x="25985" y="12543"/>
                  </a:cubicBezTo>
                  <a:cubicBezTo>
                    <a:pt x="26052" y="12409"/>
                    <a:pt x="26086" y="12309"/>
                    <a:pt x="26186" y="12142"/>
                  </a:cubicBezTo>
                  <a:cubicBezTo>
                    <a:pt x="26252" y="11875"/>
                    <a:pt x="26319" y="11575"/>
                    <a:pt x="26252" y="11342"/>
                  </a:cubicBezTo>
                  <a:cubicBezTo>
                    <a:pt x="26219" y="11075"/>
                    <a:pt x="26152" y="10841"/>
                    <a:pt x="26019" y="10641"/>
                  </a:cubicBezTo>
                  <a:cubicBezTo>
                    <a:pt x="25885" y="10408"/>
                    <a:pt x="25719" y="10241"/>
                    <a:pt x="25485" y="10074"/>
                  </a:cubicBezTo>
                  <a:cubicBezTo>
                    <a:pt x="25218" y="9907"/>
                    <a:pt x="24918" y="9807"/>
                    <a:pt x="24751" y="9707"/>
                  </a:cubicBezTo>
                  <a:cubicBezTo>
                    <a:pt x="24518" y="9640"/>
                    <a:pt x="24251" y="9540"/>
                    <a:pt x="23984" y="9507"/>
                  </a:cubicBezTo>
                  <a:cubicBezTo>
                    <a:pt x="23751" y="9474"/>
                    <a:pt x="23550" y="9474"/>
                    <a:pt x="23350" y="9474"/>
                  </a:cubicBezTo>
                  <a:lnTo>
                    <a:pt x="23217" y="9374"/>
                  </a:lnTo>
                  <a:cubicBezTo>
                    <a:pt x="23417" y="9207"/>
                    <a:pt x="23584" y="8973"/>
                    <a:pt x="23717" y="8706"/>
                  </a:cubicBezTo>
                  <a:cubicBezTo>
                    <a:pt x="23984" y="8306"/>
                    <a:pt x="24084" y="7839"/>
                    <a:pt x="24151" y="7339"/>
                  </a:cubicBezTo>
                  <a:cubicBezTo>
                    <a:pt x="24184" y="6905"/>
                    <a:pt x="24084" y="6505"/>
                    <a:pt x="23917" y="6071"/>
                  </a:cubicBezTo>
                  <a:cubicBezTo>
                    <a:pt x="23751" y="5671"/>
                    <a:pt x="23517" y="5304"/>
                    <a:pt x="23217" y="4970"/>
                  </a:cubicBezTo>
                  <a:cubicBezTo>
                    <a:pt x="22917" y="4637"/>
                    <a:pt x="22583" y="4337"/>
                    <a:pt x="22183" y="4070"/>
                  </a:cubicBezTo>
                  <a:cubicBezTo>
                    <a:pt x="21816" y="3836"/>
                    <a:pt x="21349" y="3636"/>
                    <a:pt x="20882" y="3469"/>
                  </a:cubicBezTo>
                  <a:cubicBezTo>
                    <a:pt x="20315" y="3236"/>
                    <a:pt x="19714" y="3169"/>
                    <a:pt x="19181" y="3169"/>
                  </a:cubicBezTo>
                  <a:cubicBezTo>
                    <a:pt x="18814" y="3169"/>
                    <a:pt x="18480" y="3203"/>
                    <a:pt x="18147" y="3303"/>
                  </a:cubicBezTo>
                  <a:cubicBezTo>
                    <a:pt x="17413" y="3469"/>
                    <a:pt x="16746" y="3870"/>
                    <a:pt x="16312" y="4403"/>
                  </a:cubicBezTo>
                  <a:cubicBezTo>
                    <a:pt x="16045" y="4737"/>
                    <a:pt x="15845" y="5071"/>
                    <a:pt x="15678" y="5504"/>
                  </a:cubicBezTo>
                  <a:cubicBezTo>
                    <a:pt x="15645" y="5638"/>
                    <a:pt x="15578" y="5838"/>
                    <a:pt x="15511" y="6005"/>
                  </a:cubicBezTo>
                  <a:cubicBezTo>
                    <a:pt x="15411" y="5871"/>
                    <a:pt x="15345" y="5738"/>
                    <a:pt x="15178" y="5638"/>
                  </a:cubicBezTo>
                  <a:cubicBezTo>
                    <a:pt x="14978" y="5471"/>
                    <a:pt x="14711" y="5337"/>
                    <a:pt x="14477" y="5304"/>
                  </a:cubicBezTo>
                  <a:lnTo>
                    <a:pt x="14010" y="5304"/>
                  </a:lnTo>
                  <a:cubicBezTo>
                    <a:pt x="14044" y="5037"/>
                    <a:pt x="14077" y="4804"/>
                    <a:pt x="14077" y="4537"/>
                  </a:cubicBezTo>
                  <a:cubicBezTo>
                    <a:pt x="14077" y="4170"/>
                    <a:pt x="14077" y="3803"/>
                    <a:pt x="14010" y="3369"/>
                  </a:cubicBezTo>
                  <a:cubicBezTo>
                    <a:pt x="13877" y="2669"/>
                    <a:pt x="13643" y="2002"/>
                    <a:pt x="13210" y="1501"/>
                  </a:cubicBezTo>
                  <a:cubicBezTo>
                    <a:pt x="13076" y="1368"/>
                    <a:pt x="13010" y="1234"/>
                    <a:pt x="12876" y="1134"/>
                  </a:cubicBezTo>
                  <a:cubicBezTo>
                    <a:pt x="12743" y="1001"/>
                    <a:pt x="12576" y="867"/>
                    <a:pt x="12476" y="801"/>
                  </a:cubicBezTo>
                  <a:cubicBezTo>
                    <a:pt x="12209" y="567"/>
                    <a:pt x="11909" y="400"/>
                    <a:pt x="11542" y="300"/>
                  </a:cubicBezTo>
                  <a:cubicBezTo>
                    <a:pt x="11208" y="167"/>
                    <a:pt x="10875" y="67"/>
                    <a:pt x="10408" y="0"/>
                  </a:cubicBez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338" name="Google Shape;1338;p9"/>
            <p:cNvGrpSpPr/>
            <p:nvPr/>
          </p:nvGrpSpPr>
          <p:grpSpPr>
            <a:xfrm flipH="1">
              <a:off x="325231" y="1022596"/>
              <a:ext cx="297026" cy="390176"/>
              <a:chOff x="4906125" y="1207000"/>
              <a:chExt cx="520550" cy="683800"/>
            </a:xfrm>
          </p:grpSpPr>
          <p:sp>
            <p:nvSpPr>
              <p:cNvPr id="1339" name="Google Shape;1339;p9"/>
              <p:cNvSpPr/>
              <p:nvPr/>
            </p:nvSpPr>
            <p:spPr>
              <a:xfrm>
                <a:off x="4935000" y="1585225"/>
                <a:ext cx="49425" cy="45250"/>
              </a:xfrm>
              <a:custGeom>
                <a:avLst/>
                <a:gdLst/>
                <a:ahLst/>
                <a:cxnLst/>
                <a:rect l="l" t="t" r="r" b="b"/>
                <a:pathLst>
                  <a:path w="1977" h="1810" extrusionOk="0">
                    <a:moveTo>
                      <a:pt x="1182" y="0"/>
                    </a:moveTo>
                    <a:cubicBezTo>
                      <a:pt x="1129" y="0"/>
                      <a:pt x="1083" y="57"/>
                      <a:pt x="1125" y="99"/>
                    </a:cubicBezTo>
                    <a:cubicBezTo>
                      <a:pt x="1217" y="312"/>
                      <a:pt x="1338" y="525"/>
                      <a:pt x="1460" y="738"/>
                    </a:cubicBezTo>
                    <a:cubicBezTo>
                      <a:pt x="1581" y="1011"/>
                      <a:pt x="1764" y="1315"/>
                      <a:pt x="1338" y="1407"/>
                    </a:cubicBezTo>
                    <a:cubicBezTo>
                      <a:pt x="1065" y="1437"/>
                      <a:pt x="852" y="1467"/>
                      <a:pt x="578" y="1498"/>
                    </a:cubicBezTo>
                    <a:cubicBezTo>
                      <a:pt x="518" y="1498"/>
                      <a:pt x="460" y="1494"/>
                      <a:pt x="404" y="1494"/>
                    </a:cubicBezTo>
                    <a:cubicBezTo>
                      <a:pt x="291" y="1494"/>
                      <a:pt x="183" y="1508"/>
                      <a:pt x="62" y="1589"/>
                    </a:cubicBezTo>
                    <a:cubicBezTo>
                      <a:pt x="1" y="1619"/>
                      <a:pt x="1" y="1650"/>
                      <a:pt x="62" y="1710"/>
                    </a:cubicBezTo>
                    <a:cubicBezTo>
                      <a:pt x="168" y="1786"/>
                      <a:pt x="320" y="1809"/>
                      <a:pt x="476" y="1809"/>
                    </a:cubicBezTo>
                    <a:cubicBezTo>
                      <a:pt x="632" y="1809"/>
                      <a:pt x="791" y="1786"/>
                      <a:pt x="913" y="1771"/>
                    </a:cubicBezTo>
                    <a:cubicBezTo>
                      <a:pt x="1186" y="1741"/>
                      <a:pt x="1642" y="1741"/>
                      <a:pt x="1825" y="1498"/>
                    </a:cubicBezTo>
                    <a:cubicBezTo>
                      <a:pt x="1977" y="1346"/>
                      <a:pt x="1916" y="1163"/>
                      <a:pt x="1825" y="1011"/>
                    </a:cubicBezTo>
                    <a:cubicBezTo>
                      <a:pt x="1673" y="677"/>
                      <a:pt x="1490" y="343"/>
                      <a:pt x="1247" y="39"/>
                    </a:cubicBezTo>
                    <a:cubicBezTo>
                      <a:pt x="1229" y="11"/>
                      <a:pt x="1205" y="0"/>
                      <a:pt x="11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40" name="Google Shape;1340;p9"/>
              <p:cNvSpPr/>
              <p:nvPr/>
            </p:nvSpPr>
            <p:spPr>
              <a:xfrm>
                <a:off x="4908400" y="1519450"/>
                <a:ext cx="57025" cy="43300"/>
              </a:xfrm>
              <a:custGeom>
                <a:avLst/>
                <a:gdLst/>
                <a:ahLst/>
                <a:cxnLst/>
                <a:rect l="l" t="t" r="r" b="b"/>
                <a:pathLst>
                  <a:path w="2281" h="1732" extrusionOk="0">
                    <a:moveTo>
                      <a:pt x="1556" y="1"/>
                    </a:moveTo>
                    <a:cubicBezTo>
                      <a:pt x="1404" y="1"/>
                      <a:pt x="1257" y="51"/>
                      <a:pt x="1126" y="116"/>
                    </a:cubicBezTo>
                    <a:cubicBezTo>
                      <a:pt x="761" y="268"/>
                      <a:pt x="305" y="420"/>
                      <a:pt x="31" y="694"/>
                    </a:cubicBezTo>
                    <a:cubicBezTo>
                      <a:pt x="1" y="724"/>
                      <a:pt x="31" y="785"/>
                      <a:pt x="92" y="785"/>
                    </a:cubicBezTo>
                    <a:cubicBezTo>
                      <a:pt x="548" y="724"/>
                      <a:pt x="913" y="390"/>
                      <a:pt x="1338" y="238"/>
                    </a:cubicBezTo>
                    <a:cubicBezTo>
                      <a:pt x="1400" y="219"/>
                      <a:pt x="1453" y="211"/>
                      <a:pt x="1501" y="211"/>
                    </a:cubicBezTo>
                    <a:cubicBezTo>
                      <a:pt x="1762" y="211"/>
                      <a:pt x="1839" y="467"/>
                      <a:pt x="1916" y="724"/>
                    </a:cubicBezTo>
                    <a:cubicBezTo>
                      <a:pt x="1977" y="1028"/>
                      <a:pt x="1977" y="1332"/>
                      <a:pt x="1977" y="1636"/>
                    </a:cubicBezTo>
                    <a:cubicBezTo>
                      <a:pt x="2009" y="1701"/>
                      <a:pt x="2051" y="1732"/>
                      <a:pt x="2082" y="1732"/>
                    </a:cubicBezTo>
                    <a:cubicBezTo>
                      <a:pt x="2109" y="1732"/>
                      <a:pt x="2129" y="1709"/>
                      <a:pt x="2129" y="1667"/>
                    </a:cubicBezTo>
                    <a:cubicBezTo>
                      <a:pt x="2220" y="1241"/>
                      <a:pt x="2281" y="238"/>
                      <a:pt x="1734" y="25"/>
                    </a:cubicBezTo>
                    <a:cubicBezTo>
                      <a:pt x="1674" y="8"/>
                      <a:pt x="1615" y="1"/>
                      <a:pt x="15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41" name="Google Shape;1341;p9"/>
              <p:cNvSpPr/>
              <p:nvPr/>
            </p:nvSpPr>
            <p:spPr>
              <a:xfrm>
                <a:off x="4955525" y="1526100"/>
                <a:ext cx="145925" cy="66900"/>
              </a:xfrm>
              <a:custGeom>
                <a:avLst/>
                <a:gdLst/>
                <a:ahLst/>
                <a:cxnLst/>
                <a:rect l="l" t="t" r="r" b="b"/>
                <a:pathLst>
                  <a:path w="5837" h="2676" extrusionOk="0">
                    <a:moveTo>
                      <a:pt x="4590" y="1"/>
                    </a:moveTo>
                    <a:cubicBezTo>
                      <a:pt x="4463" y="1"/>
                      <a:pt x="4355" y="2"/>
                      <a:pt x="4286" y="2"/>
                    </a:cubicBezTo>
                    <a:cubicBezTo>
                      <a:pt x="3435" y="33"/>
                      <a:pt x="3253" y="154"/>
                      <a:pt x="2463" y="306"/>
                    </a:cubicBezTo>
                    <a:cubicBezTo>
                      <a:pt x="2007" y="367"/>
                      <a:pt x="1520" y="489"/>
                      <a:pt x="1064" y="580"/>
                    </a:cubicBezTo>
                    <a:cubicBezTo>
                      <a:pt x="943" y="610"/>
                      <a:pt x="791" y="610"/>
                      <a:pt x="669" y="671"/>
                    </a:cubicBezTo>
                    <a:cubicBezTo>
                      <a:pt x="548" y="762"/>
                      <a:pt x="426" y="914"/>
                      <a:pt x="396" y="1066"/>
                    </a:cubicBezTo>
                    <a:cubicBezTo>
                      <a:pt x="183" y="1553"/>
                      <a:pt x="1" y="1887"/>
                      <a:pt x="396" y="2282"/>
                    </a:cubicBezTo>
                    <a:cubicBezTo>
                      <a:pt x="597" y="2528"/>
                      <a:pt x="963" y="2676"/>
                      <a:pt x="1324" y="2676"/>
                    </a:cubicBezTo>
                    <a:cubicBezTo>
                      <a:pt x="1454" y="2676"/>
                      <a:pt x="1582" y="2657"/>
                      <a:pt x="1703" y="2616"/>
                    </a:cubicBezTo>
                    <a:cubicBezTo>
                      <a:pt x="1976" y="2556"/>
                      <a:pt x="2189" y="2404"/>
                      <a:pt x="2463" y="2313"/>
                    </a:cubicBezTo>
                    <a:cubicBezTo>
                      <a:pt x="2645" y="2252"/>
                      <a:pt x="2888" y="2252"/>
                      <a:pt x="3101" y="2191"/>
                    </a:cubicBezTo>
                    <a:cubicBezTo>
                      <a:pt x="3587" y="2130"/>
                      <a:pt x="4043" y="1978"/>
                      <a:pt x="4499" y="1796"/>
                    </a:cubicBezTo>
                    <a:cubicBezTo>
                      <a:pt x="4621" y="1735"/>
                      <a:pt x="4712" y="1705"/>
                      <a:pt x="4803" y="1674"/>
                    </a:cubicBezTo>
                    <a:cubicBezTo>
                      <a:pt x="4894" y="1644"/>
                      <a:pt x="5016" y="1553"/>
                      <a:pt x="5077" y="1492"/>
                    </a:cubicBezTo>
                    <a:cubicBezTo>
                      <a:pt x="5320" y="1279"/>
                      <a:pt x="5533" y="1127"/>
                      <a:pt x="5654" y="914"/>
                    </a:cubicBezTo>
                    <a:cubicBezTo>
                      <a:pt x="5806" y="671"/>
                      <a:pt x="5837" y="337"/>
                      <a:pt x="5654" y="154"/>
                    </a:cubicBezTo>
                    <a:cubicBezTo>
                      <a:pt x="5517" y="18"/>
                      <a:pt x="4970" y="1"/>
                      <a:pt x="459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42" name="Google Shape;1342;p9"/>
              <p:cNvSpPr/>
              <p:nvPr/>
            </p:nvSpPr>
            <p:spPr>
              <a:xfrm>
                <a:off x="5086000" y="1446175"/>
                <a:ext cx="340675" cy="99100"/>
              </a:xfrm>
              <a:custGeom>
                <a:avLst/>
                <a:gdLst/>
                <a:ahLst/>
                <a:cxnLst/>
                <a:rect l="l" t="t" r="r" b="b"/>
                <a:pathLst>
                  <a:path w="13627" h="3964" extrusionOk="0">
                    <a:moveTo>
                      <a:pt x="13021" y="0"/>
                    </a:moveTo>
                    <a:cubicBezTo>
                      <a:pt x="12991" y="0"/>
                      <a:pt x="12960" y="3"/>
                      <a:pt x="12928" y="8"/>
                    </a:cubicBezTo>
                    <a:cubicBezTo>
                      <a:pt x="10800" y="342"/>
                      <a:pt x="8703" y="981"/>
                      <a:pt x="6666" y="1528"/>
                    </a:cubicBezTo>
                    <a:cubicBezTo>
                      <a:pt x="4569" y="2044"/>
                      <a:pt x="2472" y="2622"/>
                      <a:pt x="435" y="3260"/>
                    </a:cubicBezTo>
                    <a:cubicBezTo>
                      <a:pt x="1" y="3405"/>
                      <a:pt x="118" y="3964"/>
                      <a:pt x="524" y="3964"/>
                    </a:cubicBezTo>
                    <a:cubicBezTo>
                      <a:pt x="545" y="3964"/>
                      <a:pt x="566" y="3962"/>
                      <a:pt x="587" y="3959"/>
                    </a:cubicBezTo>
                    <a:cubicBezTo>
                      <a:pt x="2715" y="3564"/>
                      <a:pt x="4812" y="3108"/>
                      <a:pt x="6879" y="2592"/>
                    </a:cubicBezTo>
                    <a:cubicBezTo>
                      <a:pt x="8976" y="2044"/>
                      <a:pt x="11104" y="1649"/>
                      <a:pt x="13110" y="889"/>
                    </a:cubicBezTo>
                    <a:cubicBezTo>
                      <a:pt x="13627" y="689"/>
                      <a:pt x="13520" y="0"/>
                      <a:pt x="130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43" name="Google Shape;1343;p9"/>
              <p:cNvSpPr/>
              <p:nvPr/>
            </p:nvSpPr>
            <p:spPr>
              <a:xfrm>
                <a:off x="4906125" y="1545675"/>
                <a:ext cx="59300" cy="62000"/>
              </a:xfrm>
              <a:custGeom>
                <a:avLst/>
                <a:gdLst/>
                <a:ahLst/>
                <a:cxnLst/>
                <a:rect l="l" t="t" r="r" b="b"/>
                <a:pathLst>
                  <a:path w="2372" h="2480" extrusionOk="0">
                    <a:moveTo>
                      <a:pt x="1340" y="0"/>
                    </a:moveTo>
                    <a:cubicBezTo>
                      <a:pt x="979" y="0"/>
                      <a:pt x="662" y="263"/>
                      <a:pt x="487" y="587"/>
                    </a:cubicBezTo>
                    <a:cubicBezTo>
                      <a:pt x="457" y="648"/>
                      <a:pt x="396" y="709"/>
                      <a:pt x="396" y="770"/>
                    </a:cubicBezTo>
                    <a:cubicBezTo>
                      <a:pt x="244" y="861"/>
                      <a:pt x="153" y="1013"/>
                      <a:pt x="62" y="1165"/>
                    </a:cubicBezTo>
                    <a:cubicBezTo>
                      <a:pt x="1" y="1317"/>
                      <a:pt x="1" y="1408"/>
                      <a:pt x="31" y="1560"/>
                    </a:cubicBezTo>
                    <a:cubicBezTo>
                      <a:pt x="31" y="1621"/>
                      <a:pt x="62" y="1651"/>
                      <a:pt x="62" y="1681"/>
                    </a:cubicBezTo>
                    <a:cubicBezTo>
                      <a:pt x="92" y="1712"/>
                      <a:pt x="92" y="1773"/>
                      <a:pt x="153" y="1803"/>
                    </a:cubicBezTo>
                    <a:cubicBezTo>
                      <a:pt x="220" y="1916"/>
                      <a:pt x="355" y="1978"/>
                      <a:pt x="494" y="1978"/>
                    </a:cubicBezTo>
                    <a:cubicBezTo>
                      <a:pt x="543" y="1978"/>
                      <a:pt x="592" y="1971"/>
                      <a:pt x="639" y="1955"/>
                    </a:cubicBezTo>
                    <a:cubicBezTo>
                      <a:pt x="639" y="1955"/>
                      <a:pt x="670" y="1955"/>
                      <a:pt x="670" y="1925"/>
                    </a:cubicBezTo>
                    <a:lnTo>
                      <a:pt x="821" y="2077"/>
                    </a:lnTo>
                    <a:cubicBezTo>
                      <a:pt x="821" y="2137"/>
                      <a:pt x="821" y="2168"/>
                      <a:pt x="913" y="2259"/>
                    </a:cubicBezTo>
                    <a:cubicBezTo>
                      <a:pt x="1019" y="2411"/>
                      <a:pt x="1186" y="2479"/>
                      <a:pt x="1361" y="2479"/>
                    </a:cubicBezTo>
                    <a:cubicBezTo>
                      <a:pt x="1536" y="2479"/>
                      <a:pt x="1718" y="2411"/>
                      <a:pt x="1855" y="2289"/>
                    </a:cubicBezTo>
                    <a:cubicBezTo>
                      <a:pt x="2189" y="2016"/>
                      <a:pt x="2372" y="1621"/>
                      <a:pt x="2220" y="1074"/>
                    </a:cubicBezTo>
                    <a:cubicBezTo>
                      <a:pt x="2129" y="648"/>
                      <a:pt x="2037" y="162"/>
                      <a:pt x="1581" y="40"/>
                    </a:cubicBezTo>
                    <a:cubicBezTo>
                      <a:pt x="1500" y="13"/>
                      <a:pt x="1419" y="0"/>
                      <a:pt x="13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44" name="Google Shape;1344;p9"/>
              <p:cNvSpPr/>
              <p:nvPr/>
            </p:nvSpPr>
            <p:spPr>
              <a:xfrm>
                <a:off x="5005675" y="1564700"/>
                <a:ext cx="110225" cy="326100"/>
              </a:xfrm>
              <a:custGeom>
                <a:avLst/>
                <a:gdLst/>
                <a:ahLst/>
                <a:cxnLst/>
                <a:rect l="l" t="t" r="r" b="b"/>
                <a:pathLst>
                  <a:path w="4409" h="13044" extrusionOk="0">
                    <a:moveTo>
                      <a:pt x="797" y="1"/>
                    </a:moveTo>
                    <a:cubicBezTo>
                      <a:pt x="690" y="1"/>
                      <a:pt x="585" y="75"/>
                      <a:pt x="487" y="252"/>
                    </a:cubicBezTo>
                    <a:cubicBezTo>
                      <a:pt x="1" y="1164"/>
                      <a:pt x="213" y="2714"/>
                      <a:pt x="335" y="3626"/>
                    </a:cubicBezTo>
                    <a:cubicBezTo>
                      <a:pt x="578" y="5024"/>
                      <a:pt x="761" y="6392"/>
                      <a:pt x="943" y="7760"/>
                    </a:cubicBezTo>
                    <a:cubicBezTo>
                      <a:pt x="1247" y="9674"/>
                      <a:pt x="1672" y="11620"/>
                      <a:pt x="2979" y="13018"/>
                    </a:cubicBezTo>
                    <a:cubicBezTo>
                      <a:pt x="3082" y="13035"/>
                      <a:pt x="3180" y="13044"/>
                      <a:pt x="3272" y="13044"/>
                    </a:cubicBezTo>
                    <a:cubicBezTo>
                      <a:pt x="3995" y="13044"/>
                      <a:pt x="4381" y="12509"/>
                      <a:pt x="4408" y="11377"/>
                    </a:cubicBezTo>
                    <a:cubicBezTo>
                      <a:pt x="4408" y="10617"/>
                      <a:pt x="4286" y="9857"/>
                      <a:pt x="4074" y="9097"/>
                    </a:cubicBezTo>
                    <a:cubicBezTo>
                      <a:pt x="3314" y="6635"/>
                      <a:pt x="2584" y="4142"/>
                      <a:pt x="1824" y="1680"/>
                    </a:cubicBezTo>
                    <a:cubicBezTo>
                      <a:pt x="1679" y="1170"/>
                      <a:pt x="1222" y="1"/>
                      <a:pt x="79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45" name="Google Shape;1345;p9"/>
              <p:cNvSpPr/>
              <p:nvPr/>
            </p:nvSpPr>
            <p:spPr>
              <a:xfrm>
                <a:off x="5030750" y="1553500"/>
                <a:ext cx="256875" cy="268375"/>
              </a:xfrm>
              <a:custGeom>
                <a:avLst/>
                <a:gdLst/>
                <a:ahLst/>
                <a:cxnLst/>
                <a:rect l="l" t="t" r="r" b="b"/>
                <a:pathLst>
                  <a:path w="10275" h="10735" extrusionOk="0">
                    <a:moveTo>
                      <a:pt x="1707" y="0"/>
                    </a:moveTo>
                    <a:cubicBezTo>
                      <a:pt x="1442" y="0"/>
                      <a:pt x="1176" y="13"/>
                      <a:pt x="913" y="31"/>
                    </a:cubicBezTo>
                    <a:cubicBezTo>
                      <a:pt x="1" y="153"/>
                      <a:pt x="517" y="548"/>
                      <a:pt x="973" y="1004"/>
                    </a:cubicBezTo>
                    <a:cubicBezTo>
                      <a:pt x="2341" y="2463"/>
                      <a:pt x="3435" y="4226"/>
                      <a:pt x="4651" y="5806"/>
                    </a:cubicBezTo>
                    <a:cubicBezTo>
                      <a:pt x="5290" y="6779"/>
                      <a:pt x="5989" y="7660"/>
                      <a:pt x="6657" y="8603"/>
                    </a:cubicBezTo>
                    <a:cubicBezTo>
                      <a:pt x="7326" y="9454"/>
                      <a:pt x="8025" y="10366"/>
                      <a:pt x="9089" y="10670"/>
                    </a:cubicBezTo>
                    <a:cubicBezTo>
                      <a:pt x="9202" y="10712"/>
                      <a:pt x="9315" y="10735"/>
                      <a:pt x="9428" y="10735"/>
                    </a:cubicBezTo>
                    <a:cubicBezTo>
                      <a:pt x="9558" y="10735"/>
                      <a:pt x="9688" y="10704"/>
                      <a:pt x="9819" y="10639"/>
                    </a:cubicBezTo>
                    <a:cubicBezTo>
                      <a:pt x="10001" y="10518"/>
                      <a:pt x="10122" y="10305"/>
                      <a:pt x="10153" y="10062"/>
                    </a:cubicBezTo>
                    <a:cubicBezTo>
                      <a:pt x="10274" y="9606"/>
                      <a:pt x="10214" y="9150"/>
                      <a:pt x="10122" y="8694"/>
                    </a:cubicBezTo>
                    <a:cubicBezTo>
                      <a:pt x="9819" y="7235"/>
                      <a:pt x="9059" y="5897"/>
                      <a:pt x="8147" y="4712"/>
                    </a:cubicBezTo>
                    <a:cubicBezTo>
                      <a:pt x="7235" y="3527"/>
                      <a:pt x="6141" y="2524"/>
                      <a:pt x="5016" y="1460"/>
                    </a:cubicBezTo>
                    <a:cubicBezTo>
                      <a:pt x="4560" y="1004"/>
                      <a:pt x="4074" y="578"/>
                      <a:pt x="3496" y="305"/>
                    </a:cubicBezTo>
                    <a:cubicBezTo>
                      <a:pt x="2942" y="70"/>
                      <a:pt x="2328" y="0"/>
                      <a:pt x="1707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46" name="Google Shape;1346;p9"/>
              <p:cNvSpPr/>
              <p:nvPr/>
            </p:nvSpPr>
            <p:spPr>
              <a:xfrm>
                <a:off x="5032275" y="1649825"/>
                <a:ext cx="49425" cy="214975"/>
              </a:xfrm>
              <a:custGeom>
                <a:avLst/>
                <a:gdLst/>
                <a:ahLst/>
                <a:cxnLst/>
                <a:rect l="l" t="t" r="r" b="b"/>
                <a:pathLst>
                  <a:path w="1977" h="8599" extrusionOk="0">
                    <a:moveTo>
                      <a:pt x="95" y="0"/>
                    </a:moveTo>
                    <a:cubicBezTo>
                      <a:pt x="61" y="0"/>
                      <a:pt x="31" y="23"/>
                      <a:pt x="31" y="69"/>
                    </a:cubicBezTo>
                    <a:cubicBezTo>
                      <a:pt x="0" y="707"/>
                      <a:pt x="213" y="1406"/>
                      <a:pt x="335" y="2044"/>
                    </a:cubicBezTo>
                    <a:cubicBezTo>
                      <a:pt x="456" y="2774"/>
                      <a:pt x="608" y="3534"/>
                      <a:pt x="760" y="4233"/>
                    </a:cubicBezTo>
                    <a:cubicBezTo>
                      <a:pt x="1064" y="5692"/>
                      <a:pt x="1399" y="7090"/>
                      <a:pt x="1824" y="8488"/>
                    </a:cubicBezTo>
                    <a:cubicBezTo>
                      <a:pt x="1857" y="8570"/>
                      <a:pt x="1898" y="8599"/>
                      <a:pt x="1930" y="8599"/>
                    </a:cubicBezTo>
                    <a:cubicBezTo>
                      <a:pt x="1957" y="8599"/>
                      <a:pt x="1976" y="8577"/>
                      <a:pt x="1976" y="8549"/>
                    </a:cubicBezTo>
                    <a:cubicBezTo>
                      <a:pt x="1642" y="7121"/>
                      <a:pt x="1277" y="5722"/>
                      <a:pt x="973" y="4324"/>
                    </a:cubicBezTo>
                    <a:cubicBezTo>
                      <a:pt x="821" y="3595"/>
                      <a:pt x="730" y="2926"/>
                      <a:pt x="548" y="2196"/>
                    </a:cubicBezTo>
                    <a:cubicBezTo>
                      <a:pt x="456" y="1497"/>
                      <a:pt x="396" y="707"/>
                      <a:pt x="183" y="69"/>
                    </a:cubicBezTo>
                    <a:cubicBezTo>
                      <a:pt x="168" y="23"/>
                      <a:pt x="130" y="0"/>
                      <a:pt x="95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47" name="Google Shape;1347;p9"/>
              <p:cNvSpPr/>
              <p:nvPr/>
            </p:nvSpPr>
            <p:spPr>
              <a:xfrm>
                <a:off x="5042150" y="1642425"/>
                <a:ext cx="58550" cy="198250"/>
              </a:xfrm>
              <a:custGeom>
                <a:avLst/>
                <a:gdLst/>
                <a:ahLst/>
                <a:cxnLst/>
                <a:rect l="l" t="t" r="r" b="b"/>
                <a:pathLst>
                  <a:path w="2342" h="7930" extrusionOk="0">
                    <a:moveTo>
                      <a:pt x="244" y="1"/>
                    </a:moveTo>
                    <a:cubicBezTo>
                      <a:pt x="181" y="1"/>
                      <a:pt x="111" y="52"/>
                      <a:pt x="92" y="91"/>
                    </a:cubicBezTo>
                    <a:cubicBezTo>
                      <a:pt x="1" y="669"/>
                      <a:pt x="365" y="1277"/>
                      <a:pt x="578" y="1763"/>
                    </a:cubicBezTo>
                    <a:cubicBezTo>
                      <a:pt x="852" y="2401"/>
                      <a:pt x="1004" y="3070"/>
                      <a:pt x="1125" y="3739"/>
                    </a:cubicBezTo>
                    <a:cubicBezTo>
                      <a:pt x="1308" y="5106"/>
                      <a:pt x="1824" y="6413"/>
                      <a:pt x="2037" y="7781"/>
                    </a:cubicBezTo>
                    <a:cubicBezTo>
                      <a:pt x="2052" y="7884"/>
                      <a:pt x="2123" y="7930"/>
                      <a:pt x="2192" y="7930"/>
                    </a:cubicBezTo>
                    <a:cubicBezTo>
                      <a:pt x="2267" y="7930"/>
                      <a:pt x="2341" y="7876"/>
                      <a:pt x="2341" y="7781"/>
                    </a:cubicBezTo>
                    <a:cubicBezTo>
                      <a:pt x="2159" y="6413"/>
                      <a:pt x="1642" y="5076"/>
                      <a:pt x="1460" y="3708"/>
                    </a:cubicBezTo>
                    <a:cubicBezTo>
                      <a:pt x="1399" y="3100"/>
                      <a:pt x="1277" y="2523"/>
                      <a:pt x="1034" y="1945"/>
                    </a:cubicBezTo>
                    <a:cubicBezTo>
                      <a:pt x="882" y="1611"/>
                      <a:pt x="730" y="1277"/>
                      <a:pt x="578" y="881"/>
                    </a:cubicBezTo>
                    <a:cubicBezTo>
                      <a:pt x="457" y="638"/>
                      <a:pt x="426" y="334"/>
                      <a:pt x="335" y="61"/>
                    </a:cubicBezTo>
                    <a:cubicBezTo>
                      <a:pt x="313" y="17"/>
                      <a:pt x="279" y="1"/>
                      <a:pt x="244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48" name="Google Shape;1348;p9"/>
              <p:cNvSpPr/>
              <p:nvPr/>
            </p:nvSpPr>
            <p:spPr>
              <a:xfrm>
                <a:off x="5116750" y="1617900"/>
                <a:ext cx="126750" cy="159950"/>
              </a:xfrm>
              <a:custGeom>
                <a:avLst/>
                <a:gdLst/>
                <a:ahLst/>
                <a:cxnLst/>
                <a:rect l="l" t="t" r="r" b="b"/>
                <a:pathLst>
                  <a:path w="5070" h="6398" extrusionOk="0">
                    <a:moveTo>
                      <a:pt x="142" y="1"/>
                    </a:moveTo>
                    <a:cubicBezTo>
                      <a:pt x="80" y="1"/>
                      <a:pt x="1" y="60"/>
                      <a:pt x="26" y="160"/>
                    </a:cubicBezTo>
                    <a:cubicBezTo>
                      <a:pt x="147" y="434"/>
                      <a:pt x="330" y="586"/>
                      <a:pt x="543" y="768"/>
                    </a:cubicBezTo>
                    <a:cubicBezTo>
                      <a:pt x="755" y="1042"/>
                      <a:pt x="998" y="1285"/>
                      <a:pt x="1181" y="1558"/>
                    </a:cubicBezTo>
                    <a:cubicBezTo>
                      <a:pt x="1606" y="2106"/>
                      <a:pt x="1971" y="2653"/>
                      <a:pt x="2305" y="3230"/>
                    </a:cubicBezTo>
                    <a:cubicBezTo>
                      <a:pt x="3035" y="4324"/>
                      <a:pt x="3734" y="5449"/>
                      <a:pt x="4676" y="6361"/>
                    </a:cubicBezTo>
                    <a:cubicBezTo>
                      <a:pt x="4715" y="6387"/>
                      <a:pt x="4757" y="6398"/>
                      <a:pt x="4797" y="6398"/>
                    </a:cubicBezTo>
                    <a:cubicBezTo>
                      <a:pt x="4944" y="6398"/>
                      <a:pt x="5070" y="6250"/>
                      <a:pt x="4950" y="6179"/>
                    </a:cubicBezTo>
                    <a:cubicBezTo>
                      <a:pt x="3947" y="5176"/>
                      <a:pt x="3278" y="3990"/>
                      <a:pt x="2518" y="2805"/>
                    </a:cubicBezTo>
                    <a:cubicBezTo>
                      <a:pt x="2154" y="2288"/>
                      <a:pt x="1850" y="1802"/>
                      <a:pt x="1485" y="1285"/>
                    </a:cubicBezTo>
                    <a:cubicBezTo>
                      <a:pt x="1181" y="890"/>
                      <a:pt x="725" y="160"/>
                      <a:pt x="178" y="8"/>
                    </a:cubicBezTo>
                    <a:cubicBezTo>
                      <a:pt x="167" y="3"/>
                      <a:pt x="155" y="1"/>
                      <a:pt x="142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49" name="Google Shape;1349;p9"/>
              <p:cNvSpPr/>
              <p:nvPr/>
            </p:nvSpPr>
            <p:spPr>
              <a:xfrm>
                <a:off x="5074825" y="1568200"/>
                <a:ext cx="182575" cy="182725"/>
              </a:xfrm>
              <a:custGeom>
                <a:avLst/>
                <a:gdLst/>
                <a:ahLst/>
                <a:cxnLst/>
                <a:rect l="l" t="t" r="r" b="b"/>
                <a:pathLst>
                  <a:path w="7303" h="7309" extrusionOk="0">
                    <a:moveTo>
                      <a:pt x="515" y="0"/>
                    </a:moveTo>
                    <a:cubicBezTo>
                      <a:pt x="415" y="0"/>
                      <a:pt x="315" y="7"/>
                      <a:pt x="213" y="21"/>
                    </a:cubicBezTo>
                    <a:cubicBezTo>
                      <a:pt x="1" y="51"/>
                      <a:pt x="31" y="416"/>
                      <a:pt x="274" y="416"/>
                    </a:cubicBezTo>
                    <a:cubicBezTo>
                      <a:pt x="1065" y="446"/>
                      <a:pt x="1703" y="659"/>
                      <a:pt x="2372" y="1176"/>
                    </a:cubicBezTo>
                    <a:cubicBezTo>
                      <a:pt x="3010" y="1662"/>
                      <a:pt x="3527" y="2270"/>
                      <a:pt x="4074" y="2878"/>
                    </a:cubicBezTo>
                    <a:cubicBezTo>
                      <a:pt x="5198" y="4215"/>
                      <a:pt x="6201" y="5644"/>
                      <a:pt x="7022" y="7194"/>
                    </a:cubicBezTo>
                    <a:cubicBezTo>
                      <a:pt x="7057" y="7276"/>
                      <a:pt x="7111" y="7308"/>
                      <a:pt x="7159" y="7308"/>
                    </a:cubicBezTo>
                    <a:cubicBezTo>
                      <a:pt x="7237" y="7308"/>
                      <a:pt x="7303" y="7227"/>
                      <a:pt x="7265" y="7133"/>
                    </a:cubicBezTo>
                    <a:cubicBezTo>
                      <a:pt x="6414" y="5370"/>
                      <a:pt x="5350" y="3790"/>
                      <a:pt x="4074" y="2331"/>
                    </a:cubicBezTo>
                    <a:cubicBezTo>
                      <a:pt x="3220" y="1392"/>
                      <a:pt x="1967" y="0"/>
                      <a:pt x="515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50" name="Google Shape;1350;p9"/>
              <p:cNvSpPr/>
              <p:nvPr/>
            </p:nvSpPr>
            <p:spPr>
              <a:xfrm>
                <a:off x="5241250" y="1759425"/>
                <a:ext cx="114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457" h="518" extrusionOk="0">
                    <a:moveTo>
                      <a:pt x="183" y="1"/>
                    </a:moveTo>
                    <a:cubicBezTo>
                      <a:pt x="152" y="1"/>
                      <a:pt x="61" y="62"/>
                      <a:pt x="31" y="122"/>
                    </a:cubicBezTo>
                    <a:cubicBezTo>
                      <a:pt x="0" y="214"/>
                      <a:pt x="0" y="274"/>
                      <a:pt x="31" y="366"/>
                    </a:cubicBezTo>
                    <a:lnTo>
                      <a:pt x="31" y="396"/>
                    </a:lnTo>
                    <a:cubicBezTo>
                      <a:pt x="61" y="457"/>
                      <a:pt x="183" y="518"/>
                      <a:pt x="274" y="518"/>
                    </a:cubicBezTo>
                    <a:cubicBezTo>
                      <a:pt x="365" y="457"/>
                      <a:pt x="456" y="396"/>
                      <a:pt x="456" y="274"/>
                    </a:cubicBezTo>
                    <a:lnTo>
                      <a:pt x="456" y="244"/>
                    </a:lnTo>
                    <a:cubicBezTo>
                      <a:pt x="456" y="153"/>
                      <a:pt x="395" y="92"/>
                      <a:pt x="335" y="62"/>
                    </a:cubicBezTo>
                    <a:cubicBezTo>
                      <a:pt x="304" y="1"/>
                      <a:pt x="213" y="1"/>
                      <a:pt x="183" y="1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51" name="Google Shape;1351;p9"/>
              <p:cNvSpPr/>
              <p:nvPr/>
            </p:nvSpPr>
            <p:spPr>
              <a:xfrm>
                <a:off x="5223975" y="1731250"/>
                <a:ext cx="12725" cy="11575"/>
              </a:xfrm>
              <a:custGeom>
                <a:avLst/>
                <a:gdLst/>
                <a:ahLst/>
                <a:cxnLst/>
                <a:rect l="l" t="t" r="r" b="b"/>
                <a:pathLst>
                  <a:path w="509" h="463" extrusionOk="0">
                    <a:moveTo>
                      <a:pt x="253" y="1"/>
                    </a:moveTo>
                    <a:cubicBezTo>
                      <a:pt x="186" y="1"/>
                      <a:pt x="133" y="26"/>
                      <a:pt x="114" y="64"/>
                    </a:cubicBezTo>
                    <a:lnTo>
                      <a:pt x="114" y="125"/>
                    </a:lnTo>
                    <a:cubicBezTo>
                      <a:pt x="0" y="267"/>
                      <a:pt x="179" y="462"/>
                      <a:pt x="302" y="462"/>
                    </a:cubicBezTo>
                    <a:cubicBezTo>
                      <a:pt x="310" y="462"/>
                      <a:pt x="319" y="461"/>
                      <a:pt x="327" y="459"/>
                    </a:cubicBezTo>
                    <a:cubicBezTo>
                      <a:pt x="418" y="429"/>
                      <a:pt x="479" y="368"/>
                      <a:pt x="479" y="307"/>
                    </a:cubicBezTo>
                    <a:cubicBezTo>
                      <a:pt x="509" y="216"/>
                      <a:pt x="448" y="125"/>
                      <a:pt x="387" y="34"/>
                    </a:cubicBezTo>
                    <a:cubicBezTo>
                      <a:pt x="341" y="10"/>
                      <a:pt x="294" y="1"/>
                      <a:pt x="253" y="1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52" name="Google Shape;1352;p9"/>
              <p:cNvSpPr/>
              <p:nvPr/>
            </p:nvSpPr>
            <p:spPr>
              <a:xfrm>
                <a:off x="5210375" y="1704850"/>
                <a:ext cx="6750" cy="6600"/>
              </a:xfrm>
              <a:custGeom>
                <a:avLst/>
                <a:gdLst/>
                <a:ahLst/>
                <a:cxnLst/>
                <a:rect l="l" t="t" r="r" b="b"/>
                <a:pathLst>
                  <a:path w="270" h="264" extrusionOk="0">
                    <a:moveTo>
                      <a:pt x="139" y="0"/>
                    </a:moveTo>
                    <a:cubicBezTo>
                      <a:pt x="73" y="0"/>
                      <a:pt x="1" y="66"/>
                      <a:pt x="19" y="178"/>
                    </a:cubicBezTo>
                    <a:cubicBezTo>
                      <a:pt x="31" y="237"/>
                      <a:pt x="75" y="264"/>
                      <a:pt x="121" y="264"/>
                    </a:cubicBezTo>
                    <a:cubicBezTo>
                      <a:pt x="193" y="264"/>
                      <a:pt x="269" y="198"/>
                      <a:pt x="232" y="87"/>
                    </a:cubicBezTo>
                    <a:cubicBezTo>
                      <a:pt x="220" y="27"/>
                      <a:pt x="181" y="0"/>
                      <a:pt x="139" y="0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53" name="Google Shape;1353;p9"/>
              <p:cNvSpPr/>
              <p:nvPr/>
            </p:nvSpPr>
            <p:spPr>
              <a:xfrm>
                <a:off x="5177425" y="1667500"/>
                <a:ext cx="15975" cy="15600"/>
              </a:xfrm>
              <a:custGeom>
                <a:avLst/>
                <a:gdLst/>
                <a:ahLst/>
                <a:cxnLst/>
                <a:rect l="l" t="t" r="r" b="b"/>
                <a:pathLst>
                  <a:path w="639" h="624" extrusionOk="0">
                    <a:moveTo>
                      <a:pt x="334" y="0"/>
                    </a:moveTo>
                    <a:cubicBezTo>
                      <a:pt x="274" y="0"/>
                      <a:pt x="182" y="0"/>
                      <a:pt x="122" y="30"/>
                    </a:cubicBezTo>
                    <a:cubicBezTo>
                      <a:pt x="30" y="61"/>
                      <a:pt x="0" y="152"/>
                      <a:pt x="0" y="243"/>
                    </a:cubicBezTo>
                    <a:lnTo>
                      <a:pt x="0" y="304"/>
                    </a:lnTo>
                    <a:cubicBezTo>
                      <a:pt x="0" y="426"/>
                      <a:pt x="30" y="547"/>
                      <a:pt x="152" y="578"/>
                    </a:cubicBezTo>
                    <a:cubicBezTo>
                      <a:pt x="213" y="608"/>
                      <a:pt x="281" y="623"/>
                      <a:pt x="342" y="623"/>
                    </a:cubicBezTo>
                    <a:cubicBezTo>
                      <a:pt x="403" y="623"/>
                      <a:pt x="456" y="608"/>
                      <a:pt x="486" y="578"/>
                    </a:cubicBezTo>
                    <a:cubicBezTo>
                      <a:pt x="578" y="486"/>
                      <a:pt x="638" y="395"/>
                      <a:pt x="608" y="274"/>
                    </a:cubicBezTo>
                    <a:cubicBezTo>
                      <a:pt x="608" y="182"/>
                      <a:pt x="578" y="152"/>
                      <a:pt x="517" y="122"/>
                    </a:cubicBezTo>
                    <a:cubicBezTo>
                      <a:pt x="547" y="91"/>
                      <a:pt x="456" y="0"/>
                      <a:pt x="426" y="0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54" name="Google Shape;1354;p9"/>
              <p:cNvSpPr/>
              <p:nvPr/>
            </p:nvSpPr>
            <p:spPr>
              <a:xfrm>
                <a:off x="5138100" y="1626200"/>
                <a:ext cx="17075" cy="14000"/>
              </a:xfrm>
              <a:custGeom>
                <a:avLst/>
                <a:gdLst/>
                <a:ahLst/>
                <a:cxnLst/>
                <a:rect l="l" t="t" r="r" b="b"/>
                <a:pathLst>
                  <a:path w="683" h="560" extrusionOk="0">
                    <a:moveTo>
                      <a:pt x="339" y="1"/>
                    </a:moveTo>
                    <a:cubicBezTo>
                      <a:pt x="169" y="1"/>
                      <a:pt x="1" y="123"/>
                      <a:pt x="53" y="315"/>
                    </a:cubicBezTo>
                    <a:cubicBezTo>
                      <a:pt x="106" y="485"/>
                      <a:pt x="238" y="559"/>
                      <a:pt x="363" y="559"/>
                    </a:cubicBezTo>
                    <a:cubicBezTo>
                      <a:pt x="528" y="559"/>
                      <a:pt x="683" y="431"/>
                      <a:pt x="631" y="223"/>
                    </a:cubicBezTo>
                    <a:cubicBezTo>
                      <a:pt x="592" y="68"/>
                      <a:pt x="465" y="1"/>
                      <a:pt x="339" y="1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55" name="Google Shape;1355;p9"/>
              <p:cNvSpPr/>
              <p:nvPr/>
            </p:nvSpPr>
            <p:spPr>
              <a:xfrm>
                <a:off x="5079400" y="1815600"/>
                <a:ext cx="9125" cy="11500"/>
              </a:xfrm>
              <a:custGeom>
                <a:avLst/>
                <a:gdLst/>
                <a:ahLst/>
                <a:cxnLst/>
                <a:rect l="l" t="t" r="r" b="b"/>
                <a:pathLst>
                  <a:path w="365" h="460" extrusionOk="0">
                    <a:moveTo>
                      <a:pt x="117" y="0"/>
                    </a:moveTo>
                    <a:cubicBezTo>
                      <a:pt x="58" y="0"/>
                      <a:pt x="0" y="26"/>
                      <a:pt x="0" y="64"/>
                    </a:cubicBezTo>
                    <a:lnTo>
                      <a:pt x="0" y="216"/>
                    </a:lnTo>
                    <a:lnTo>
                      <a:pt x="0" y="338"/>
                    </a:lnTo>
                    <a:cubicBezTo>
                      <a:pt x="0" y="429"/>
                      <a:pt x="122" y="459"/>
                      <a:pt x="213" y="459"/>
                    </a:cubicBezTo>
                    <a:cubicBezTo>
                      <a:pt x="274" y="429"/>
                      <a:pt x="365" y="338"/>
                      <a:pt x="304" y="277"/>
                    </a:cubicBezTo>
                    <a:cubicBezTo>
                      <a:pt x="304" y="246"/>
                      <a:pt x="274" y="186"/>
                      <a:pt x="274" y="155"/>
                    </a:cubicBezTo>
                    <a:cubicBezTo>
                      <a:pt x="274" y="125"/>
                      <a:pt x="243" y="94"/>
                      <a:pt x="213" y="34"/>
                    </a:cubicBezTo>
                    <a:cubicBezTo>
                      <a:pt x="190" y="10"/>
                      <a:pt x="153" y="0"/>
                      <a:pt x="117" y="0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56" name="Google Shape;1356;p9"/>
              <p:cNvSpPr/>
              <p:nvPr/>
            </p:nvSpPr>
            <p:spPr>
              <a:xfrm>
                <a:off x="5071025" y="1784500"/>
                <a:ext cx="8400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336" h="287" extrusionOk="0">
                    <a:moveTo>
                      <a:pt x="183" y="1"/>
                    </a:moveTo>
                    <a:cubicBezTo>
                      <a:pt x="153" y="1"/>
                      <a:pt x="122" y="1"/>
                      <a:pt x="92" y="31"/>
                    </a:cubicBezTo>
                    <a:lnTo>
                      <a:pt x="31" y="62"/>
                    </a:lnTo>
                    <a:cubicBezTo>
                      <a:pt x="1" y="123"/>
                      <a:pt x="1" y="183"/>
                      <a:pt x="31" y="214"/>
                    </a:cubicBezTo>
                    <a:cubicBezTo>
                      <a:pt x="76" y="258"/>
                      <a:pt x="104" y="286"/>
                      <a:pt x="140" y="286"/>
                    </a:cubicBezTo>
                    <a:cubicBezTo>
                      <a:pt x="153" y="286"/>
                      <a:pt x="167" y="283"/>
                      <a:pt x="183" y="275"/>
                    </a:cubicBezTo>
                    <a:cubicBezTo>
                      <a:pt x="244" y="275"/>
                      <a:pt x="274" y="214"/>
                      <a:pt x="305" y="153"/>
                    </a:cubicBezTo>
                    <a:cubicBezTo>
                      <a:pt x="335" y="153"/>
                      <a:pt x="305" y="62"/>
                      <a:pt x="274" y="31"/>
                    </a:cubicBezTo>
                    <a:cubicBezTo>
                      <a:pt x="244" y="31"/>
                      <a:pt x="244" y="31"/>
                      <a:pt x="183" y="1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57" name="Google Shape;1357;p9"/>
              <p:cNvSpPr/>
              <p:nvPr/>
            </p:nvSpPr>
            <p:spPr>
              <a:xfrm>
                <a:off x="5055075" y="1744425"/>
                <a:ext cx="12950" cy="14475"/>
              </a:xfrm>
              <a:custGeom>
                <a:avLst/>
                <a:gdLst/>
                <a:ahLst/>
                <a:cxnLst/>
                <a:rect l="l" t="t" r="r" b="b"/>
                <a:pathLst>
                  <a:path w="518" h="579" extrusionOk="0">
                    <a:moveTo>
                      <a:pt x="247" y="1"/>
                    </a:moveTo>
                    <a:cubicBezTo>
                      <a:pt x="183" y="1"/>
                      <a:pt x="116" y="41"/>
                      <a:pt x="61" y="115"/>
                    </a:cubicBezTo>
                    <a:cubicBezTo>
                      <a:pt x="0" y="206"/>
                      <a:pt x="31" y="297"/>
                      <a:pt x="31" y="388"/>
                    </a:cubicBezTo>
                    <a:cubicBezTo>
                      <a:pt x="56" y="515"/>
                      <a:pt x="166" y="578"/>
                      <a:pt x="272" y="578"/>
                    </a:cubicBezTo>
                    <a:cubicBezTo>
                      <a:pt x="293" y="578"/>
                      <a:pt x="314" y="576"/>
                      <a:pt x="335" y="571"/>
                    </a:cubicBezTo>
                    <a:cubicBezTo>
                      <a:pt x="456" y="571"/>
                      <a:pt x="517" y="419"/>
                      <a:pt x="517" y="267"/>
                    </a:cubicBezTo>
                    <a:cubicBezTo>
                      <a:pt x="487" y="145"/>
                      <a:pt x="456" y="84"/>
                      <a:pt x="365" y="54"/>
                    </a:cubicBezTo>
                    <a:cubicBezTo>
                      <a:pt x="329" y="18"/>
                      <a:pt x="288" y="1"/>
                      <a:pt x="247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58" name="Google Shape;1358;p9"/>
              <p:cNvSpPr/>
              <p:nvPr/>
            </p:nvSpPr>
            <p:spPr>
              <a:xfrm>
                <a:off x="5046725" y="1700900"/>
                <a:ext cx="13700" cy="16150"/>
              </a:xfrm>
              <a:custGeom>
                <a:avLst/>
                <a:gdLst/>
                <a:ahLst/>
                <a:cxnLst/>
                <a:rect l="l" t="t" r="r" b="b"/>
                <a:pathLst>
                  <a:path w="548" h="646" extrusionOk="0">
                    <a:moveTo>
                      <a:pt x="223" y="0"/>
                    </a:moveTo>
                    <a:cubicBezTo>
                      <a:pt x="151" y="0"/>
                      <a:pt x="80" y="34"/>
                      <a:pt x="61" y="93"/>
                    </a:cubicBezTo>
                    <a:cubicBezTo>
                      <a:pt x="30" y="184"/>
                      <a:pt x="0" y="214"/>
                      <a:pt x="30" y="305"/>
                    </a:cubicBezTo>
                    <a:cubicBezTo>
                      <a:pt x="30" y="336"/>
                      <a:pt x="30" y="366"/>
                      <a:pt x="61" y="457"/>
                    </a:cubicBezTo>
                    <a:cubicBezTo>
                      <a:pt x="87" y="563"/>
                      <a:pt x="182" y="646"/>
                      <a:pt x="307" y="646"/>
                    </a:cubicBezTo>
                    <a:cubicBezTo>
                      <a:pt x="325" y="646"/>
                      <a:pt x="345" y="644"/>
                      <a:pt x="365" y="640"/>
                    </a:cubicBezTo>
                    <a:cubicBezTo>
                      <a:pt x="486" y="609"/>
                      <a:pt x="547" y="488"/>
                      <a:pt x="517" y="336"/>
                    </a:cubicBezTo>
                    <a:cubicBezTo>
                      <a:pt x="517" y="305"/>
                      <a:pt x="486" y="275"/>
                      <a:pt x="486" y="184"/>
                    </a:cubicBezTo>
                    <a:cubicBezTo>
                      <a:pt x="456" y="123"/>
                      <a:pt x="395" y="62"/>
                      <a:pt x="334" y="32"/>
                    </a:cubicBezTo>
                    <a:cubicBezTo>
                      <a:pt x="302" y="10"/>
                      <a:pt x="262" y="0"/>
                      <a:pt x="223" y="0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59" name="Google Shape;1359;p9"/>
              <p:cNvSpPr/>
              <p:nvPr/>
            </p:nvSpPr>
            <p:spPr>
              <a:xfrm>
                <a:off x="5096100" y="1610500"/>
                <a:ext cx="16750" cy="14450"/>
              </a:xfrm>
              <a:custGeom>
                <a:avLst/>
                <a:gdLst/>
                <a:ahLst/>
                <a:cxnLst/>
                <a:rect l="l" t="t" r="r" b="b"/>
                <a:pathLst>
                  <a:path w="670" h="578" extrusionOk="0">
                    <a:moveTo>
                      <a:pt x="183" y="0"/>
                    </a:moveTo>
                    <a:cubicBezTo>
                      <a:pt x="62" y="0"/>
                      <a:pt x="1" y="152"/>
                      <a:pt x="31" y="274"/>
                    </a:cubicBezTo>
                    <a:cubicBezTo>
                      <a:pt x="62" y="335"/>
                      <a:pt x="92" y="426"/>
                      <a:pt x="183" y="456"/>
                    </a:cubicBezTo>
                    <a:cubicBezTo>
                      <a:pt x="214" y="487"/>
                      <a:pt x="244" y="487"/>
                      <a:pt x="274" y="547"/>
                    </a:cubicBezTo>
                    <a:cubicBezTo>
                      <a:pt x="315" y="568"/>
                      <a:pt x="359" y="578"/>
                      <a:pt x="403" y="578"/>
                    </a:cubicBezTo>
                    <a:cubicBezTo>
                      <a:pt x="490" y="578"/>
                      <a:pt x="578" y="537"/>
                      <a:pt x="639" y="456"/>
                    </a:cubicBezTo>
                    <a:cubicBezTo>
                      <a:pt x="669" y="335"/>
                      <a:pt x="639" y="183"/>
                      <a:pt x="517" y="122"/>
                    </a:cubicBezTo>
                    <a:cubicBezTo>
                      <a:pt x="487" y="92"/>
                      <a:pt x="426" y="92"/>
                      <a:pt x="396" y="31"/>
                    </a:cubicBezTo>
                    <a:cubicBezTo>
                      <a:pt x="335" y="0"/>
                      <a:pt x="244" y="0"/>
                      <a:pt x="18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60" name="Google Shape;1360;p9"/>
              <p:cNvSpPr/>
              <p:nvPr/>
            </p:nvSpPr>
            <p:spPr>
              <a:xfrm>
                <a:off x="5080300" y="1590075"/>
                <a:ext cx="17225" cy="13725"/>
              </a:xfrm>
              <a:custGeom>
                <a:avLst/>
                <a:gdLst/>
                <a:ahLst/>
                <a:cxnLst/>
                <a:rect l="l" t="t" r="r" b="b"/>
                <a:pathLst>
                  <a:path w="689" h="549" extrusionOk="0">
                    <a:moveTo>
                      <a:pt x="364" y="0"/>
                    </a:moveTo>
                    <a:cubicBezTo>
                      <a:pt x="187" y="0"/>
                      <a:pt x="1" y="143"/>
                      <a:pt x="55" y="361"/>
                    </a:cubicBezTo>
                    <a:cubicBezTo>
                      <a:pt x="103" y="492"/>
                      <a:pt x="216" y="549"/>
                      <a:pt x="330" y="549"/>
                    </a:cubicBezTo>
                    <a:cubicBezTo>
                      <a:pt x="507" y="549"/>
                      <a:pt x="688" y="413"/>
                      <a:pt x="633" y="209"/>
                    </a:cubicBezTo>
                    <a:cubicBezTo>
                      <a:pt x="596" y="64"/>
                      <a:pt x="482" y="0"/>
                      <a:pt x="364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61" name="Google Shape;1361;p9"/>
              <p:cNvSpPr/>
              <p:nvPr/>
            </p:nvSpPr>
            <p:spPr>
              <a:xfrm>
                <a:off x="5027725" y="1677750"/>
                <a:ext cx="7025" cy="23775"/>
              </a:xfrm>
              <a:custGeom>
                <a:avLst/>
                <a:gdLst/>
                <a:ahLst/>
                <a:cxnLst/>
                <a:rect l="l" t="t" r="r" b="b"/>
                <a:pathLst>
                  <a:path w="281" h="951" extrusionOk="0">
                    <a:moveTo>
                      <a:pt x="46" y="0"/>
                    </a:moveTo>
                    <a:cubicBezTo>
                      <a:pt x="23" y="0"/>
                      <a:pt x="0" y="16"/>
                      <a:pt x="0" y="46"/>
                    </a:cubicBezTo>
                    <a:cubicBezTo>
                      <a:pt x="0" y="320"/>
                      <a:pt x="61" y="623"/>
                      <a:pt x="91" y="897"/>
                    </a:cubicBezTo>
                    <a:cubicBezTo>
                      <a:pt x="91" y="933"/>
                      <a:pt x="124" y="950"/>
                      <a:pt x="161" y="950"/>
                    </a:cubicBezTo>
                    <a:cubicBezTo>
                      <a:pt x="217" y="950"/>
                      <a:pt x="280" y="910"/>
                      <a:pt x="243" y="836"/>
                    </a:cubicBezTo>
                    <a:cubicBezTo>
                      <a:pt x="213" y="593"/>
                      <a:pt x="182" y="320"/>
                      <a:pt x="91" y="46"/>
                    </a:cubicBezTo>
                    <a:cubicBezTo>
                      <a:pt x="91" y="16"/>
                      <a:pt x="69" y="0"/>
                      <a:pt x="4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62" name="Google Shape;1362;p9"/>
              <p:cNvSpPr/>
              <p:nvPr/>
            </p:nvSpPr>
            <p:spPr>
              <a:xfrm>
                <a:off x="5017700" y="1643650"/>
                <a:ext cx="12025" cy="10675"/>
              </a:xfrm>
              <a:custGeom>
                <a:avLst/>
                <a:gdLst/>
                <a:ahLst/>
                <a:cxnLst/>
                <a:rect l="l" t="t" r="r" b="b"/>
                <a:pathLst>
                  <a:path w="481" h="427" extrusionOk="0">
                    <a:moveTo>
                      <a:pt x="262" y="1"/>
                    </a:moveTo>
                    <a:cubicBezTo>
                      <a:pt x="134" y="1"/>
                      <a:pt x="1" y="106"/>
                      <a:pt x="36" y="285"/>
                    </a:cubicBezTo>
                    <a:cubicBezTo>
                      <a:pt x="61" y="383"/>
                      <a:pt x="139" y="426"/>
                      <a:pt x="221" y="426"/>
                    </a:cubicBezTo>
                    <a:cubicBezTo>
                      <a:pt x="345" y="426"/>
                      <a:pt x="480" y="328"/>
                      <a:pt x="462" y="164"/>
                    </a:cubicBezTo>
                    <a:cubicBezTo>
                      <a:pt x="437" y="52"/>
                      <a:pt x="351" y="1"/>
                      <a:pt x="26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63" name="Google Shape;1363;p9"/>
              <p:cNvSpPr/>
              <p:nvPr/>
            </p:nvSpPr>
            <p:spPr>
              <a:xfrm>
                <a:off x="5016950" y="1604600"/>
                <a:ext cx="16275" cy="13650"/>
              </a:xfrm>
              <a:custGeom>
                <a:avLst/>
                <a:gdLst/>
                <a:ahLst/>
                <a:cxnLst/>
                <a:rect l="l" t="t" r="r" b="b"/>
                <a:pathLst>
                  <a:path w="651" h="546" extrusionOk="0">
                    <a:moveTo>
                      <a:pt x="338" y="1"/>
                    </a:moveTo>
                    <a:cubicBezTo>
                      <a:pt x="171" y="1"/>
                      <a:pt x="1" y="128"/>
                      <a:pt x="36" y="358"/>
                    </a:cubicBezTo>
                    <a:cubicBezTo>
                      <a:pt x="84" y="489"/>
                      <a:pt x="192" y="545"/>
                      <a:pt x="302" y="545"/>
                    </a:cubicBezTo>
                    <a:cubicBezTo>
                      <a:pt x="474" y="545"/>
                      <a:pt x="650" y="409"/>
                      <a:pt x="613" y="206"/>
                    </a:cubicBezTo>
                    <a:cubicBezTo>
                      <a:pt x="575" y="66"/>
                      <a:pt x="458" y="1"/>
                      <a:pt x="33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64" name="Google Shape;1364;p9"/>
              <p:cNvSpPr/>
              <p:nvPr/>
            </p:nvSpPr>
            <p:spPr>
              <a:xfrm>
                <a:off x="4909925" y="1225900"/>
                <a:ext cx="122675" cy="322100"/>
              </a:xfrm>
              <a:custGeom>
                <a:avLst/>
                <a:gdLst/>
                <a:ahLst/>
                <a:cxnLst/>
                <a:rect l="l" t="t" r="r" b="b"/>
                <a:pathLst>
                  <a:path w="4907" h="12884" extrusionOk="0">
                    <a:moveTo>
                      <a:pt x="1360" y="0"/>
                    </a:moveTo>
                    <a:cubicBezTo>
                      <a:pt x="1124" y="0"/>
                      <a:pt x="876" y="105"/>
                      <a:pt x="609" y="308"/>
                    </a:cubicBezTo>
                    <a:cubicBezTo>
                      <a:pt x="1" y="2101"/>
                      <a:pt x="548" y="4077"/>
                      <a:pt x="1125" y="5901"/>
                    </a:cubicBezTo>
                    <a:cubicBezTo>
                      <a:pt x="1551" y="7208"/>
                      <a:pt x="2007" y="8545"/>
                      <a:pt x="2463" y="9792"/>
                    </a:cubicBezTo>
                    <a:cubicBezTo>
                      <a:pt x="2797" y="10673"/>
                      <a:pt x="3253" y="12193"/>
                      <a:pt x="4135" y="12770"/>
                    </a:cubicBezTo>
                    <a:cubicBezTo>
                      <a:pt x="4246" y="12849"/>
                      <a:pt x="4339" y="12883"/>
                      <a:pt x="4415" y="12883"/>
                    </a:cubicBezTo>
                    <a:cubicBezTo>
                      <a:pt x="4907" y="12883"/>
                      <a:pt x="4756" y="11468"/>
                      <a:pt x="4651" y="10916"/>
                    </a:cubicBezTo>
                    <a:cubicBezTo>
                      <a:pt x="4195" y="8363"/>
                      <a:pt x="3739" y="5840"/>
                      <a:pt x="3284" y="3317"/>
                    </a:cubicBezTo>
                    <a:cubicBezTo>
                      <a:pt x="3132" y="2557"/>
                      <a:pt x="2919" y="1828"/>
                      <a:pt x="2584" y="1129"/>
                    </a:cubicBezTo>
                    <a:cubicBezTo>
                      <a:pt x="2190" y="360"/>
                      <a:pt x="1796" y="0"/>
                      <a:pt x="136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65" name="Google Shape;1365;p9"/>
              <p:cNvSpPr/>
              <p:nvPr/>
            </p:nvSpPr>
            <p:spPr>
              <a:xfrm>
                <a:off x="5033750" y="1207000"/>
                <a:ext cx="134575" cy="337975"/>
              </a:xfrm>
              <a:custGeom>
                <a:avLst/>
                <a:gdLst/>
                <a:ahLst/>
                <a:cxnLst/>
                <a:rect l="l" t="t" r="r" b="b"/>
                <a:pathLst>
                  <a:path w="5383" h="13519" extrusionOk="0">
                    <a:moveTo>
                      <a:pt x="3863" y="0"/>
                    </a:moveTo>
                    <a:cubicBezTo>
                      <a:pt x="3619" y="0"/>
                      <a:pt x="3407" y="152"/>
                      <a:pt x="3194" y="304"/>
                    </a:cubicBezTo>
                    <a:cubicBezTo>
                      <a:pt x="2404" y="1064"/>
                      <a:pt x="2191" y="2189"/>
                      <a:pt x="1978" y="3253"/>
                    </a:cubicBezTo>
                    <a:cubicBezTo>
                      <a:pt x="1765" y="4408"/>
                      <a:pt x="1583" y="5532"/>
                      <a:pt x="1431" y="6596"/>
                    </a:cubicBezTo>
                    <a:cubicBezTo>
                      <a:pt x="1066" y="8572"/>
                      <a:pt x="853" y="10669"/>
                      <a:pt x="306" y="12584"/>
                    </a:cubicBezTo>
                    <a:cubicBezTo>
                      <a:pt x="183" y="13052"/>
                      <a:pt x="0" y="13519"/>
                      <a:pt x="370" y="13519"/>
                    </a:cubicBezTo>
                    <a:cubicBezTo>
                      <a:pt x="458" y="13519"/>
                      <a:pt x="575" y="13493"/>
                      <a:pt x="732" y="13435"/>
                    </a:cubicBezTo>
                    <a:cubicBezTo>
                      <a:pt x="1522" y="13192"/>
                      <a:pt x="2373" y="12766"/>
                      <a:pt x="2890" y="12067"/>
                    </a:cubicBezTo>
                    <a:cubicBezTo>
                      <a:pt x="3285" y="11581"/>
                      <a:pt x="3498" y="10973"/>
                      <a:pt x="3741" y="10365"/>
                    </a:cubicBezTo>
                    <a:cubicBezTo>
                      <a:pt x="4227" y="8967"/>
                      <a:pt x="4714" y="7569"/>
                      <a:pt x="5018" y="6079"/>
                    </a:cubicBezTo>
                    <a:cubicBezTo>
                      <a:pt x="5291" y="4590"/>
                      <a:pt x="5382" y="3040"/>
                      <a:pt x="4987" y="1581"/>
                    </a:cubicBezTo>
                    <a:cubicBezTo>
                      <a:pt x="4866" y="1125"/>
                      <a:pt x="4714" y="669"/>
                      <a:pt x="4410" y="335"/>
                    </a:cubicBezTo>
                    <a:cubicBezTo>
                      <a:pt x="4258" y="183"/>
                      <a:pt x="4075" y="31"/>
                      <a:pt x="386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66" name="Google Shape;1366;p9"/>
              <p:cNvSpPr/>
              <p:nvPr/>
            </p:nvSpPr>
            <p:spPr>
              <a:xfrm>
                <a:off x="4933875" y="1256000"/>
                <a:ext cx="59675" cy="211300"/>
              </a:xfrm>
              <a:custGeom>
                <a:avLst/>
                <a:gdLst/>
                <a:ahLst/>
                <a:cxnLst/>
                <a:rect l="l" t="t" r="r" b="b"/>
                <a:pathLst>
                  <a:path w="2387" h="8452" extrusionOk="0">
                    <a:moveTo>
                      <a:pt x="50" y="1"/>
                    </a:moveTo>
                    <a:cubicBezTo>
                      <a:pt x="23" y="1"/>
                      <a:pt x="0" y="16"/>
                      <a:pt x="15" y="46"/>
                    </a:cubicBezTo>
                    <a:cubicBezTo>
                      <a:pt x="289" y="1505"/>
                      <a:pt x="623" y="2934"/>
                      <a:pt x="1019" y="4332"/>
                    </a:cubicBezTo>
                    <a:cubicBezTo>
                      <a:pt x="1201" y="5031"/>
                      <a:pt x="1383" y="5700"/>
                      <a:pt x="1566" y="6429"/>
                    </a:cubicBezTo>
                    <a:cubicBezTo>
                      <a:pt x="1778" y="7068"/>
                      <a:pt x="1930" y="7828"/>
                      <a:pt x="2234" y="8405"/>
                    </a:cubicBezTo>
                    <a:cubicBezTo>
                      <a:pt x="2246" y="8439"/>
                      <a:pt x="2269" y="8452"/>
                      <a:pt x="2294" y="8452"/>
                    </a:cubicBezTo>
                    <a:cubicBezTo>
                      <a:pt x="2338" y="8452"/>
                      <a:pt x="2386" y="8413"/>
                      <a:pt x="2386" y="8375"/>
                    </a:cubicBezTo>
                    <a:cubicBezTo>
                      <a:pt x="2295" y="7676"/>
                      <a:pt x="1961" y="6977"/>
                      <a:pt x="1718" y="6308"/>
                    </a:cubicBezTo>
                    <a:cubicBezTo>
                      <a:pt x="1505" y="5639"/>
                      <a:pt x="1292" y="4940"/>
                      <a:pt x="1110" y="4241"/>
                    </a:cubicBezTo>
                    <a:cubicBezTo>
                      <a:pt x="745" y="2873"/>
                      <a:pt x="411" y="1445"/>
                      <a:pt x="107" y="46"/>
                    </a:cubicBezTo>
                    <a:cubicBezTo>
                      <a:pt x="107" y="16"/>
                      <a:pt x="76" y="1"/>
                      <a:pt x="50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67" name="Google Shape;1367;p9"/>
              <p:cNvSpPr/>
              <p:nvPr/>
            </p:nvSpPr>
            <p:spPr>
              <a:xfrm>
                <a:off x="4958000" y="1269700"/>
                <a:ext cx="51500" cy="198825"/>
              </a:xfrm>
              <a:custGeom>
                <a:avLst/>
                <a:gdLst/>
                <a:ahLst/>
                <a:cxnLst/>
                <a:rect l="l" t="t" r="r" b="b"/>
                <a:pathLst>
                  <a:path w="2060" h="7953" extrusionOk="0">
                    <a:moveTo>
                      <a:pt x="163" y="1"/>
                    </a:moveTo>
                    <a:cubicBezTo>
                      <a:pt x="71" y="1"/>
                      <a:pt x="0" y="48"/>
                      <a:pt x="54" y="137"/>
                    </a:cubicBezTo>
                    <a:cubicBezTo>
                      <a:pt x="509" y="1474"/>
                      <a:pt x="601" y="2842"/>
                      <a:pt x="1057" y="4179"/>
                    </a:cubicBezTo>
                    <a:cubicBezTo>
                      <a:pt x="1300" y="4848"/>
                      <a:pt x="1452" y="5456"/>
                      <a:pt x="1482" y="6185"/>
                    </a:cubicBezTo>
                    <a:cubicBezTo>
                      <a:pt x="1513" y="6733"/>
                      <a:pt x="1482" y="7432"/>
                      <a:pt x="1816" y="7888"/>
                    </a:cubicBezTo>
                    <a:cubicBezTo>
                      <a:pt x="1845" y="7930"/>
                      <a:pt x="1899" y="7953"/>
                      <a:pt x="1949" y="7953"/>
                    </a:cubicBezTo>
                    <a:cubicBezTo>
                      <a:pt x="2007" y="7953"/>
                      <a:pt x="2060" y="7922"/>
                      <a:pt x="2060" y="7857"/>
                    </a:cubicBezTo>
                    <a:cubicBezTo>
                      <a:pt x="2060" y="7553"/>
                      <a:pt x="1938" y="7280"/>
                      <a:pt x="1908" y="6976"/>
                    </a:cubicBezTo>
                    <a:cubicBezTo>
                      <a:pt x="1877" y="6611"/>
                      <a:pt x="1877" y="6216"/>
                      <a:pt x="1816" y="5851"/>
                    </a:cubicBezTo>
                    <a:cubicBezTo>
                      <a:pt x="1786" y="5243"/>
                      <a:pt x="1604" y="4666"/>
                      <a:pt x="1421" y="4088"/>
                    </a:cubicBezTo>
                    <a:cubicBezTo>
                      <a:pt x="965" y="2781"/>
                      <a:pt x="813" y="1413"/>
                      <a:pt x="357" y="76"/>
                    </a:cubicBezTo>
                    <a:cubicBezTo>
                      <a:pt x="307" y="25"/>
                      <a:pt x="229" y="1"/>
                      <a:pt x="163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68" name="Google Shape;1368;p9"/>
              <p:cNvSpPr/>
              <p:nvPr/>
            </p:nvSpPr>
            <p:spPr>
              <a:xfrm>
                <a:off x="5078625" y="1261925"/>
                <a:ext cx="41925" cy="195725"/>
              </a:xfrm>
              <a:custGeom>
                <a:avLst/>
                <a:gdLst/>
                <a:ahLst/>
                <a:cxnLst/>
                <a:rect l="l" t="t" r="r" b="b"/>
                <a:pathLst>
                  <a:path w="1677" h="7829" extrusionOk="0">
                    <a:moveTo>
                      <a:pt x="1536" y="1"/>
                    </a:moveTo>
                    <a:cubicBezTo>
                      <a:pt x="1476" y="1"/>
                      <a:pt x="1408" y="34"/>
                      <a:pt x="1368" y="113"/>
                    </a:cubicBezTo>
                    <a:cubicBezTo>
                      <a:pt x="943" y="1360"/>
                      <a:pt x="791" y="2667"/>
                      <a:pt x="700" y="3943"/>
                    </a:cubicBezTo>
                    <a:cubicBezTo>
                      <a:pt x="609" y="4642"/>
                      <a:pt x="548" y="5311"/>
                      <a:pt x="426" y="5949"/>
                    </a:cubicBezTo>
                    <a:cubicBezTo>
                      <a:pt x="335" y="6314"/>
                      <a:pt x="274" y="6648"/>
                      <a:pt x="183" y="6952"/>
                    </a:cubicBezTo>
                    <a:cubicBezTo>
                      <a:pt x="122" y="7226"/>
                      <a:pt x="1" y="7439"/>
                      <a:pt x="1" y="7743"/>
                    </a:cubicBezTo>
                    <a:cubicBezTo>
                      <a:pt x="1" y="7796"/>
                      <a:pt x="52" y="7828"/>
                      <a:pt x="101" y="7828"/>
                    </a:cubicBezTo>
                    <a:cubicBezTo>
                      <a:pt x="136" y="7828"/>
                      <a:pt x="170" y="7811"/>
                      <a:pt x="183" y="7773"/>
                    </a:cubicBezTo>
                    <a:cubicBezTo>
                      <a:pt x="609" y="7439"/>
                      <a:pt x="700" y="6557"/>
                      <a:pt x="761" y="6041"/>
                    </a:cubicBezTo>
                    <a:cubicBezTo>
                      <a:pt x="882" y="5433"/>
                      <a:pt x="943" y="4825"/>
                      <a:pt x="1004" y="4217"/>
                    </a:cubicBezTo>
                    <a:cubicBezTo>
                      <a:pt x="1095" y="2849"/>
                      <a:pt x="1216" y="1481"/>
                      <a:pt x="1642" y="144"/>
                    </a:cubicBezTo>
                    <a:cubicBezTo>
                      <a:pt x="1676" y="58"/>
                      <a:pt x="1613" y="1"/>
                      <a:pt x="1536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69" name="Google Shape;1369;p9"/>
              <p:cNvSpPr/>
              <p:nvPr/>
            </p:nvSpPr>
            <p:spPr>
              <a:xfrm>
                <a:off x="5061075" y="1279375"/>
                <a:ext cx="85975" cy="240375"/>
              </a:xfrm>
              <a:custGeom>
                <a:avLst/>
                <a:gdLst/>
                <a:ahLst/>
                <a:cxnLst/>
                <a:rect l="l" t="t" r="r" b="b"/>
                <a:pathLst>
                  <a:path w="3439" h="9615" extrusionOk="0">
                    <a:moveTo>
                      <a:pt x="3260" y="0"/>
                    </a:moveTo>
                    <a:cubicBezTo>
                      <a:pt x="3195" y="0"/>
                      <a:pt x="3134" y="38"/>
                      <a:pt x="3134" y="114"/>
                    </a:cubicBezTo>
                    <a:cubicBezTo>
                      <a:pt x="3104" y="1847"/>
                      <a:pt x="2861" y="3610"/>
                      <a:pt x="2466" y="5312"/>
                    </a:cubicBezTo>
                    <a:cubicBezTo>
                      <a:pt x="2253" y="6102"/>
                      <a:pt x="2040" y="6893"/>
                      <a:pt x="1706" y="7622"/>
                    </a:cubicBezTo>
                    <a:cubicBezTo>
                      <a:pt x="1341" y="8352"/>
                      <a:pt x="885" y="8868"/>
                      <a:pt x="186" y="9264"/>
                    </a:cubicBezTo>
                    <a:cubicBezTo>
                      <a:pt x="0" y="9370"/>
                      <a:pt x="69" y="9615"/>
                      <a:pt x="251" y="9615"/>
                    </a:cubicBezTo>
                    <a:cubicBezTo>
                      <a:pt x="278" y="9615"/>
                      <a:pt x="307" y="9609"/>
                      <a:pt x="338" y="9598"/>
                    </a:cubicBezTo>
                    <a:cubicBezTo>
                      <a:pt x="1858" y="9112"/>
                      <a:pt x="2344" y="7166"/>
                      <a:pt x="2709" y="5798"/>
                    </a:cubicBezTo>
                    <a:cubicBezTo>
                      <a:pt x="3195" y="3944"/>
                      <a:pt x="3438" y="2029"/>
                      <a:pt x="3408" y="114"/>
                    </a:cubicBezTo>
                    <a:cubicBezTo>
                      <a:pt x="3393" y="38"/>
                      <a:pt x="3324" y="0"/>
                      <a:pt x="326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70" name="Google Shape;1370;p9"/>
              <p:cNvSpPr/>
              <p:nvPr/>
            </p:nvSpPr>
            <p:spPr>
              <a:xfrm>
                <a:off x="5123450" y="1263225"/>
                <a:ext cx="11425" cy="12175"/>
              </a:xfrm>
              <a:custGeom>
                <a:avLst/>
                <a:gdLst/>
                <a:ahLst/>
                <a:cxnLst/>
                <a:rect l="l" t="t" r="r" b="b"/>
                <a:pathLst>
                  <a:path w="457" h="487" extrusionOk="0">
                    <a:moveTo>
                      <a:pt x="183" y="1"/>
                    </a:moveTo>
                    <a:cubicBezTo>
                      <a:pt x="62" y="31"/>
                      <a:pt x="1" y="92"/>
                      <a:pt x="1" y="213"/>
                    </a:cubicBezTo>
                    <a:lnTo>
                      <a:pt x="1" y="244"/>
                    </a:lnTo>
                    <a:cubicBezTo>
                      <a:pt x="1" y="335"/>
                      <a:pt x="31" y="396"/>
                      <a:pt x="92" y="457"/>
                    </a:cubicBezTo>
                    <a:cubicBezTo>
                      <a:pt x="153" y="487"/>
                      <a:pt x="214" y="487"/>
                      <a:pt x="244" y="487"/>
                    </a:cubicBezTo>
                    <a:cubicBezTo>
                      <a:pt x="305" y="487"/>
                      <a:pt x="366" y="457"/>
                      <a:pt x="396" y="365"/>
                    </a:cubicBezTo>
                    <a:cubicBezTo>
                      <a:pt x="457" y="274"/>
                      <a:pt x="457" y="213"/>
                      <a:pt x="396" y="153"/>
                    </a:cubicBezTo>
                    <a:lnTo>
                      <a:pt x="396" y="92"/>
                    </a:lnTo>
                    <a:cubicBezTo>
                      <a:pt x="366" y="31"/>
                      <a:pt x="244" y="1"/>
                      <a:pt x="183" y="1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71" name="Google Shape;1371;p9"/>
              <p:cNvSpPr/>
              <p:nvPr/>
            </p:nvSpPr>
            <p:spPr>
              <a:xfrm>
                <a:off x="5120425" y="1295825"/>
                <a:ext cx="13525" cy="11900"/>
              </a:xfrm>
              <a:custGeom>
                <a:avLst/>
                <a:gdLst/>
                <a:ahLst/>
                <a:cxnLst/>
                <a:rect l="l" t="t" r="r" b="b"/>
                <a:pathLst>
                  <a:path w="541" h="476" extrusionOk="0">
                    <a:moveTo>
                      <a:pt x="210" y="1"/>
                    </a:moveTo>
                    <a:cubicBezTo>
                      <a:pt x="201" y="1"/>
                      <a:pt x="192" y="2"/>
                      <a:pt x="183" y="4"/>
                    </a:cubicBezTo>
                    <a:cubicBezTo>
                      <a:pt x="122" y="64"/>
                      <a:pt x="31" y="95"/>
                      <a:pt x="31" y="156"/>
                    </a:cubicBezTo>
                    <a:cubicBezTo>
                      <a:pt x="0" y="277"/>
                      <a:pt x="31" y="399"/>
                      <a:pt x="152" y="429"/>
                    </a:cubicBezTo>
                    <a:cubicBezTo>
                      <a:pt x="197" y="463"/>
                      <a:pt x="242" y="476"/>
                      <a:pt x="282" y="476"/>
                    </a:cubicBezTo>
                    <a:cubicBezTo>
                      <a:pt x="351" y="476"/>
                      <a:pt x="407" y="437"/>
                      <a:pt x="426" y="399"/>
                    </a:cubicBezTo>
                    <a:lnTo>
                      <a:pt x="426" y="368"/>
                    </a:lnTo>
                    <a:cubicBezTo>
                      <a:pt x="540" y="225"/>
                      <a:pt x="358" y="1"/>
                      <a:pt x="210" y="1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72" name="Google Shape;1372;p9"/>
              <p:cNvSpPr/>
              <p:nvPr/>
            </p:nvSpPr>
            <p:spPr>
              <a:xfrm>
                <a:off x="5120750" y="1332975"/>
                <a:ext cx="6975" cy="5850"/>
              </a:xfrm>
              <a:custGeom>
                <a:avLst/>
                <a:gdLst/>
                <a:ahLst/>
                <a:cxnLst/>
                <a:rect l="l" t="t" r="r" b="b"/>
                <a:pathLst>
                  <a:path w="279" h="234" extrusionOk="0">
                    <a:moveTo>
                      <a:pt x="142" y="1"/>
                    </a:moveTo>
                    <a:cubicBezTo>
                      <a:pt x="71" y="1"/>
                      <a:pt x="1" y="55"/>
                      <a:pt x="18" y="159"/>
                    </a:cubicBezTo>
                    <a:cubicBezTo>
                      <a:pt x="43" y="210"/>
                      <a:pt x="95" y="234"/>
                      <a:pt x="145" y="234"/>
                    </a:cubicBezTo>
                    <a:cubicBezTo>
                      <a:pt x="214" y="234"/>
                      <a:pt x="279" y="187"/>
                      <a:pt x="261" y="98"/>
                    </a:cubicBezTo>
                    <a:cubicBezTo>
                      <a:pt x="248" y="32"/>
                      <a:pt x="195" y="1"/>
                      <a:pt x="142" y="1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73" name="Google Shape;1373;p9"/>
              <p:cNvSpPr/>
              <p:nvPr/>
            </p:nvSpPr>
            <p:spPr>
              <a:xfrm>
                <a:off x="5105975" y="1370375"/>
                <a:ext cx="16750" cy="15975"/>
              </a:xfrm>
              <a:custGeom>
                <a:avLst/>
                <a:gdLst/>
                <a:ahLst/>
                <a:cxnLst/>
                <a:rect l="l" t="t" r="r" b="b"/>
                <a:pathLst>
                  <a:path w="670" h="639" extrusionOk="0">
                    <a:moveTo>
                      <a:pt x="396" y="0"/>
                    </a:moveTo>
                    <a:cubicBezTo>
                      <a:pt x="274" y="0"/>
                      <a:pt x="153" y="31"/>
                      <a:pt x="92" y="122"/>
                    </a:cubicBezTo>
                    <a:cubicBezTo>
                      <a:pt x="1" y="183"/>
                      <a:pt x="1" y="335"/>
                      <a:pt x="62" y="456"/>
                    </a:cubicBezTo>
                    <a:cubicBezTo>
                      <a:pt x="62" y="487"/>
                      <a:pt x="92" y="487"/>
                      <a:pt x="92" y="517"/>
                    </a:cubicBezTo>
                    <a:cubicBezTo>
                      <a:pt x="122" y="608"/>
                      <a:pt x="214" y="639"/>
                      <a:pt x="274" y="639"/>
                    </a:cubicBezTo>
                    <a:cubicBezTo>
                      <a:pt x="366" y="639"/>
                      <a:pt x="426" y="639"/>
                      <a:pt x="518" y="578"/>
                    </a:cubicBezTo>
                    <a:cubicBezTo>
                      <a:pt x="548" y="578"/>
                      <a:pt x="548" y="517"/>
                      <a:pt x="578" y="517"/>
                    </a:cubicBezTo>
                    <a:cubicBezTo>
                      <a:pt x="609" y="487"/>
                      <a:pt x="670" y="456"/>
                      <a:pt x="670" y="365"/>
                    </a:cubicBezTo>
                    <a:lnTo>
                      <a:pt x="670" y="213"/>
                    </a:lnTo>
                    <a:cubicBezTo>
                      <a:pt x="609" y="122"/>
                      <a:pt x="518" y="0"/>
                      <a:pt x="396" y="0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74" name="Google Shape;1374;p9"/>
              <p:cNvSpPr/>
              <p:nvPr/>
            </p:nvSpPr>
            <p:spPr>
              <a:xfrm>
                <a:off x="5091000" y="1424850"/>
                <a:ext cx="16300" cy="13975"/>
              </a:xfrm>
              <a:custGeom>
                <a:avLst/>
                <a:gdLst/>
                <a:ahLst/>
                <a:cxnLst/>
                <a:rect l="l" t="t" r="r" b="b"/>
                <a:pathLst>
                  <a:path w="652" h="559" extrusionOk="0">
                    <a:moveTo>
                      <a:pt x="332" y="0"/>
                    </a:moveTo>
                    <a:cubicBezTo>
                      <a:pt x="168" y="0"/>
                      <a:pt x="0" y="122"/>
                      <a:pt x="53" y="314"/>
                    </a:cubicBezTo>
                    <a:cubicBezTo>
                      <a:pt x="79" y="484"/>
                      <a:pt x="202" y="559"/>
                      <a:pt x="325" y="559"/>
                    </a:cubicBezTo>
                    <a:cubicBezTo>
                      <a:pt x="488" y="559"/>
                      <a:pt x="652" y="430"/>
                      <a:pt x="600" y="223"/>
                    </a:cubicBezTo>
                    <a:cubicBezTo>
                      <a:pt x="574" y="67"/>
                      <a:pt x="454" y="0"/>
                      <a:pt x="332" y="0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75" name="Google Shape;1375;p9"/>
              <p:cNvSpPr/>
              <p:nvPr/>
            </p:nvSpPr>
            <p:spPr>
              <a:xfrm>
                <a:off x="4953250" y="1287550"/>
                <a:ext cx="7625" cy="11475"/>
              </a:xfrm>
              <a:custGeom>
                <a:avLst/>
                <a:gdLst/>
                <a:ahLst/>
                <a:cxnLst/>
                <a:rect l="l" t="t" r="r" b="b"/>
                <a:pathLst>
                  <a:path w="305" h="459" extrusionOk="0">
                    <a:moveTo>
                      <a:pt x="122" y="0"/>
                    </a:moveTo>
                    <a:cubicBezTo>
                      <a:pt x="31" y="31"/>
                      <a:pt x="0" y="122"/>
                      <a:pt x="0" y="183"/>
                    </a:cubicBezTo>
                    <a:cubicBezTo>
                      <a:pt x="0" y="243"/>
                      <a:pt x="31" y="274"/>
                      <a:pt x="31" y="304"/>
                    </a:cubicBezTo>
                    <a:cubicBezTo>
                      <a:pt x="31" y="335"/>
                      <a:pt x="92" y="395"/>
                      <a:pt x="122" y="426"/>
                    </a:cubicBezTo>
                    <a:cubicBezTo>
                      <a:pt x="134" y="449"/>
                      <a:pt x="163" y="459"/>
                      <a:pt x="195" y="459"/>
                    </a:cubicBezTo>
                    <a:cubicBezTo>
                      <a:pt x="246" y="459"/>
                      <a:pt x="304" y="433"/>
                      <a:pt x="304" y="395"/>
                    </a:cubicBezTo>
                    <a:lnTo>
                      <a:pt x="304" y="243"/>
                    </a:lnTo>
                    <a:lnTo>
                      <a:pt x="304" y="122"/>
                    </a:lnTo>
                    <a:cubicBezTo>
                      <a:pt x="304" y="31"/>
                      <a:pt x="183" y="0"/>
                      <a:pt x="122" y="0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76" name="Google Shape;1376;p9"/>
              <p:cNvSpPr/>
              <p:nvPr/>
            </p:nvSpPr>
            <p:spPr>
              <a:xfrm>
                <a:off x="4961600" y="1323375"/>
                <a:ext cx="9150" cy="6750"/>
              </a:xfrm>
              <a:custGeom>
                <a:avLst/>
                <a:gdLst/>
                <a:ahLst/>
                <a:cxnLst/>
                <a:rect l="l" t="t" r="r" b="b"/>
                <a:pathLst>
                  <a:path w="366" h="270" extrusionOk="0">
                    <a:moveTo>
                      <a:pt x="222" y="0"/>
                    </a:moveTo>
                    <a:cubicBezTo>
                      <a:pt x="203" y="0"/>
                      <a:pt x="181" y="7"/>
                      <a:pt x="153" y="26"/>
                    </a:cubicBezTo>
                    <a:cubicBezTo>
                      <a:pt x="122" y="26"/>
                      <a:pt x="92" y="57"/>
                      <a:pt x="61" y="117"/>
                    </a:cubicBezTo>
                    <a:cubicBezTo>
                      <a:pt x="1" y="117"/>
                      <a:pt x="1" y="209"/>
                      <a:pt x="92" y="239"/>
                    </a:cubicBezTo>
                    <a:cubicBezTo>
                      <a:pt x="122" y="239"/>
                      <a:pt x="122" y="239"/>
                      <a:pt x="153" y="269"/>
                    </a:cubicBezTo>
                    <a:cubicBezTo>
                      <a:pt x="213" y="269"/>
                      <a:pt x="244" y="269"/>
                      <a:pt x="274" y="239"/>
                    </a:cubicBezTo>
                    <a:lnTo>
                      <a:pt x="305" y="209"/>
                    </a:lnTo>
                    <a:cubicBezTo>
                      <a:pt x="365" y="178"/>
                      <a:pt x="365" y="87"/>
                      <a:pt x="305" y="57"/>
                    </a:cubicBezTo>
                    <a:cubicBezTo>
                      <a:pt x="284" y="36"/>
                      <a:pt x="263" y="0"/>
                      <a:pt x="222" y="0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77" name="Google Shape;1377;p9"/>
              <p:cNvSpPr/>
              <p:nvPr/>
            </p:nvSpPr>
            <p:spPr>
              <a:xfrm>
                <a:off x="4961600" y="1357725"/>
                <a:ext cx="13700" cy="14550"/>
              </a:xfrm>
              <a:custGeom>
                <a:avLst/>
                <a:gdLst/>
                <a:ahLst/>
                <a:cxnLst/>
                <a:rect l="l" t="t" r="r" b="b"/>
                <a:pathLst>
                  <a:path w="548" h="582" extrusionOk="0">
                    <a:moveTo>
                      <a:pt x="279" y="1"/>
                    </a:moveTo>
                    <a:cubicBezTo>
                      <a:pt x="255" y="1"/>
                      <a:pt x="233" y="7"/>
                      <a:pt x="213" y="20"/>
                    </a:cubicBezTo>
                    <a:cubicBezTo>
                      <a:pt x="92" y="50"/>
                      <a:pt x="1" y="202"/>
                      <a:pt x="1" y="324"/>
                    </a:cubicBezTo>
                    <a:cubicBezTo>
                      <a:pt x="61" y="415"/>
                      <a:pt x="92" y="506"/>
                      <a:pt x="153" y="537"/>
                    </a:cubicBezTo>
                    <a:cubicBezTo>
                      <a:pt x="195" y="569"/>
                      <a:pt x="237" y="582"/>
                      <a:pt x="277" y="582"/>
                    </a:cubicBezTo>
                    <a:cubicBezTo>
                      <a:pt x="352" y="582"/>
                      <a:pt x="417" y="535"/>
                      <a:pt x="457" y="476"/>
                    </a:cubicBezTo>
                    <a:cubicBezTo>
                      <a:pt x="548" y="385"/>
                      <a:pt x="517" y="263"/>
                      <a:pt x="517" y="202"/>
                    </a:cubicBezTo>
                    <a:cubicBezTo>
                      <a:pt x="470" y="83"/>
                      <a:pt x="365" y="1"/>
                      <a:pt x="279" y="1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78" name="Google Shape;1378;p9"/>
              <p:cNvSpPr/>
              <p:nvPr/>
            </p:nvSpPr>
            <p:spPr>
              <a:xfrm>
                <a:off x="4974525" y="1398375"/>
                <a:ext cx="12950" cy="16650"/>
              </a:xfrm>
              <a:custGeom>
                <a:avLst/>
                <a:gdLst/>
                <a:ahLst/>
                <a:cxnLst/>
                <a:rect l="l" t="t" r="r" b="b"/>
                <a:pathLst>
                  <a:path w="518" h="666" extrusionOk="0">
                    <a:moveTo>
                      <a:pt x="199" y="0"/>
                    </a:moveTo>
                    <a:cubicBezTo>
                      <a:pt x="184" y="0"/>
                      <a:pt x="168" y="2"/>
                      <a:pt x="152" y="5"/>
                    </a:cubicBezTo>
                    <a:cubicBezTo>
                      <a:pt x="61" y="66"/>
                      <a:pt x="0" y="218"/>
                      <a:pt x="0" y="309"/>
                    </a:cubicBezTo>
                    <a:cubicBezTo>
                      <a:pt x="0" y="370"/>
                      <a:pt x="31" y="400"/>
                      <a:pt x="31" y="461"/>
                    </a:cubicBezTo>
                    <a:cubicBezTo>
                      <a:pt x="61" y="552"/>
                      <a:pt x="92" y="583"/>
                      <a:pt x="183" y="613"/>
                    </a:cubicBezTo>
                    <a:cubicBezTo>
                      <a:pt x="207" y="649"/>
                      <a:pt x="245" y="666"/>
                      <a:pt x="286" y="666"/>
                    </a:cubicBezTo>
                    <a:cubicBezTo>
                      <a:pt x="349" y="666"/>
                      <a:pt x="420" y="626"/>
                      <a:pt x="456" y="552"/>
                    </a:cubicBezTo>
                    <a:cubicBezTo>
                      <a:pt x="487" y="461"/>
                      <a:pt x="517" y="431"/>
                      <a:pt x="487" y="370"/>
                    </a:cubicBezTo>
                    <a:cubicBezTo>
                      <a:pt x="487" y="309"/>
                      <a:pt x="487" y="279"/>
                      <a:pt x="456" y="218"/>
                    </a:cubicBezTo>
                    <a:cubicBezTo>
                      <a:pt x="402" y="109"/>
                      <a:pt x="323" y="0"/>
                      <a:pt x="199" y="0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79" name="Google Shape;1379;p9"/>
              <p:cNvSpPr/>
              <p:nvPr/>
            </p:nvSpPr>
            <p:spPr>
              <a:xfrm>
                <a:off x="5061900" y="1457750"/>
                <a:ext cx="15225" cy="15425"/>
              </a:xfrm>
              <a:custGeom>
                <a:avLst/>
                <a:gdLst/>
                <a:ahLst/>
                <a:cxnLst/>
                <a:rect l="l" t="t" r="r" b="b"/>
                <a:pathLst>
                  <a:path w="609" h="617" extrusionOk="0">
                    <a:moveTo>
                      <a:pt x="457" y="1"/>
                    </a:moveTo>
                    <a:cubicBezTo>
                      <a:pt x="305" y="1"/>
                      <a:pt x="183" y="31"/>
                      <a:pt x="92" y="122"/>
                    </a:cubicBezTo>
                    <a:cubicBezTo>
                      <a:pt x="62" y="153"/>
                      <a:pt x="62" y="183"/>
                      <a:pt x="31" y="214"/>
                    </a:cubicBezTo>
                    <a:cubicBezTo>
                      <a:pt x="1" y="305"/>
                      <a:pt x="1" y="366"/>
                      <a:pt x="1" y="457"/>
                    </a:cubicBezTo>
                    <a:cubicBezTo>
                      <a:pt x="1" y="558"/>
                      <a:pt x="105" y="617"/>
                      <a:pt x="193" y="617"/>
                    </a:cubicBezTo>
                    <a:cubicBezTo>
                      <a:pt x="211" y="617"/>
                      <a:pt x="228" y="614"/>
                      <a:pt x="244" y="609"/>
                    </a:cubicBezTo>
                    <a:cubicBezTo>
                      <a:pt x="335" y="578"/>
                      <a:pt x="396" y="518"/>
                      <a:pt x="457" y="457"/>
                    </a:cubicBezTo>
                    <a:cubicBezTo>
                      <a:pt x="487" y="426"/>
                      <a:pt x="487" y="366"/>
                      <a:pt x="518" y="335"/>
                    </a:cubicBezTo>
                    <a:cubicBezTo>
                      <a:pt x="609" y="214"/>
                      <a:pt x="548" y="62"/>
                      <a:pt x="457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80" name="Google Shape;1380;p9"/>
              <p:cNvSpPr/>
              <p:nvPr/>
            </p:nvSpPr>
            <p:spPr>
              <a:xfrm>
                <a:off x="5055675" y="1484450"/>
                <a:ext cx="16750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670" h="571" extrusionOk="0">
                    <a:moveTo>
                      <a:pt x="368" y="0"/>
                    </a:moveTo>
                    <a:cubicBezTo>
                      <a:pt x="194" y="0"/>
                      <a:pt x="1" y="143"/>
                      <a:pt x="37" y="361"/>
                    </a:cubicBezTo>
                    <a:cubicBezTo>
                      <a:pt x="74" y="507"/>
                      <a:pt x="188" y="571"/>
                      <a:pt x="306" y="571"/>
                    </a:cubicBezTo>
                    <a:cubicBezTo>
                      <a:pt x="483" y="571"/>
                      <a:pt x="669" y="428"/>
                      <a:pt x="615" y="209"/>
                    </a:cubicBezTo>
                    <a:cubicBezTo>
                      <a:pt x="590" y="64"/>
                      <a:pt x="483" y="0"/>
                      <a:pt x="36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81" name="Google Shape;1381;p9"/>
              <p:cNvSpPr/>
              <p:nvPr/>
            </p:nvSpPr>
            <p:spPr>
              <a:xfrm>
                <a:off x="4964200" y="1422625"/>
                <a:ext cx="10350" cy="23800"/>
              </a:xfrm>
              <a:custGeom>
                <a:avLst/>
                <a:gdLst/>
                <a:ahLst/>
                <a:cxnLst/>
                <a:rect l="l" t="t" r="r" b="b"/>
                <a:pathLst>
                  <a:path w="414" h="952" extrusionOk="0">
                    <a:moveTo>
                      <a:pt x="95" y="0"/>
                    </a:moveTo>
                    <a:cubicBezTo>
                      <a:pt x="47" y="0"/>
                      <a:pt x="0" y="44"/>
                      <a:pt x="18" y="99"/>
                    </a:cubicBezTo>
                    <a:cubicBezTo>
                      <a:pt x="109" y="372"/>
                      <a:pt x="170" y="646"/>
                      <a:pt x="292" y="920"/>
                    </a:cubicBezTo>
                    <a:cubicBezTo>
                      <a:pt x="303" y="941"/>
                      <a:pt x="321" y="951"/>
                      <a:pt x="340" y="951"/>
                    </a:cubicBezTo>
                    <a:cubicBezTo>
                      <a:pt x="375" y="951"/>
                      <a:pt x="413" y="918"/>
                      <a:pt x="413" y="859"/>
                    </a:cubicBezTo>
                    <a:cubicBezTo>
                      <a:pt x="353" y="616"/>
                      <a:pt x="261" y="342"/>
                      <a:pt x="170" y="68"/>
                    </a:cubicBezTo>
                    <a:cubicBezTo>
                      <a:pt x="158" y="20"/>
                      <a:pt x="126" y="0"/>
                      <a:pt x="9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82" name="Google Shape;1382;p9"/>
              <p:cNvSpPr/>
              <p:nvPr/>
            </p:nvSpPr>
            <p:spPr>
              <a:xfrm>
                <a:off x="4975900" y="1468875"/>
                <a:ext cx="12025" cy="10675"/>
              </a:xfrm>
              <a:custGeom>
                <a:avLst/>
                <a:gdLst/>
                <a:ahLst/>
                <a:cxnLst/>
                <a:rect l="l" t="t" r="r" b="b"/>
                <a:pathLst>
                  <a:path w="481" h="427" extrusionOk="0">
                    <a:moveTo>
                      <a:pt x="262" y="1"/>
                    </a:moveTo>
                    <a:cubicBezTo>
                      <a:pt x="134" y="1"/>
                      <a:pt x="1" y="106"/>
                      <a:pt x="37" y="285"/>
                    </a:cubicBezTo>
                    <a:cubicBezTo>
                      <a:pt x="61" y="383"/>
                      <a:pt x="139" y="426"/>
                      <a:pt x="221" y="426"/>
                    </a:cubicBezTo>
                    <a:cubicBezTo>
                      <a:pt x="345" y="426"/>
                      <a:pt x="480" y="328"/>
                      <a:pt x="462" y="164"/>
                    </a:cubicBezTo>
                    <a:cubicBezTo>
                      <a:pt x="437" y="52"/>
                      <a:pt x="351" y="1"/>
                      <a:pt x="26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83" name="Google Shape;1383;p9"/>
              <p:cNvSpPr/>
              <p:nvPr/>
            </p:nvSpPr>
            <p:spPr>
              <a:xfrm>
                <a:off x="4992175" y="1500950"/>
                <a:ext cx="16425" cy="13950"/>
              </a:xfrm>
              <a:custGeom>
                <a:avLst/>
                <a:gdLst/>
                <a:ahLst/>
                <a:cxnLst/>
                <a:rect l="l" t="t" r="r" b="b"/>
                <a:pathLst>
                  <a:path w="657" h="558" extrusionOk="0">
                    <a:moveTo>
                      <a:pt x="346" y="0"/>
                    </a:moveTo>
                    <a:cubicBezTo>
                      <a:pt x="178" y="0"/>
                      <a:pt x="1" y="138"/>
                      <a:pt x="54" y="370"/>
                    </a:cubicBezTo>
                    <a:cubicBezTo>
                      <a:pt x="90" y="501"/>
                      <a:pt x="196" y="557"/>
                      <a:pt x="306" y="557"/>
                    </a:cubicBezTo>
                    <a:cubicBezTo>
                      <a:pt x="476" y="557"/>
                      <a:pt x="657" y="422"/>
                      <a:pt x="601" y="218"/>
                    </a:cubicBezTo>
                    <a:cubicBezTo>
                      <a:pt x="576" y="68"/>
                      <a:pt x="464" y="0"/>
                      <a:pt x="34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1384" name="Google Shape;1384;p9"/>
            <p:cNvGrpSpPr/>
            <p:nvPr/>
          </p:nvGrpSpPr>
          <p:grpSpPr>
            <a:xfrm rot="-1067620" flipH="1">
              <a:off x="516673" y="1549204"/>
              <a:ext cx="180904" cy="237637"/>
              <a:chOff x="4906125" y="1207000"/>
              <a:chExt cx="520550" cy="683800"/>
            </a:xfrm>
          </p:grpSpPr>
          <p:sp>
            <p:nvSpPr>
              <p:cNvPr id="1385" name="Google Shape;1385;p9"/>
              <p:cNvSpPr/>
              <p:nvPr/>
            </p:nvSpPr>
            <p:spPr>
              <a:xfrm>
                <a:off x="4935000" y="1585225"/>
                <a:ext cx="49425" cy="45250"/>
              </a:xfrm>
              <a:custGeom>
                <a:avLst/>
                <a:gdLst/>
                <a:ahLst/>
                <a:cxnLst/>
                <a:rect l="l" t="t" r="r" b="b"/>
                <a:pathLst>
                  <a:path w="1977" h="1810" extrusionOk="0">
                    <a:moveTo>
                      <a:pt x="1182" y="0"/>
                    </a:moveTo>
                    <a:cubicBezTo>
                      <a:pt x="1129" y="0"/>
                      <a:pt x="1083" y="57"/>
                      <a:pt x="1125" y="99"/>
                    </a:cubicBezTo>
                    <a:cubicBezTo>
                      <a:pt x="1217" y="312"/>
                      <a:pt x="1338" y="525"/>
                      <a:pt x="1460" y="738"/>
                    </a:cubicBezTo>
                    <a:cubicBezTo>
                      <a:pt x="1581" y="1011"/>
                      <a:pt x="1764" y="1315"/>
                      <a:pt x="1338" y="1407"/>
                    </a:cubicBezTo>
                    <a:cubicBezTo>
                      <a:pt x="1065" y="1437"/>
                      <a:pt x="852" y="1467"/>
                      <a:pt x="578" y="1498"/>
                    </a:cubicBezTo>
                    <a:cubicBezTo>
                      <a:pt x="518" y="1498"/>
                      <a:pt x="460" y="1494"/>
                      <a:pt x="404" y="1494"/>
                    </a:cubicBezTo>
                    <a:cubicBezTo>
                      <a:pt x="291" y="1494"/>
                      <a:pt x="183" y="1508"/>
                      <a:pt x="62" y="1589"/>
                    </a:cubicBezTo>
                    <a:cubicBezTo>
                      <a:pt x="1" y="1619"/>
                      <a:pt x="1" y="1650"/>
                      <a:pt x="62" y="1710"/>
                    </a:cubicBezTo>
                    <a:cubicBezTo>
                      <a:pt x="168" y="1786"/>
                      <a:pt x="320" y="1809"/>
                      <a:pt x="476" y="1809"/>
                    </a:cubicBezTo>
                    <a:cubicBezTo>
                      <a:pt x="632" y="1809"/>
                      <a:pt x="791" y="1786"/>
                      <a:pt x="913" y="1771"/>
                    </a:cubicBezTo>
                    <a:cubicBezTo>
                      <a:pt x="1186" y="1741"/>
                      <a:pt x="1642" y="1741"/>
                      <a:pt x="1825" y="1498"/>
                    </a:cubicBezTo>
                    <a:cubicBezTo>
                      <a:pt x="1977" y="1346"/>
                      <a:pt x="1916" y="1163"/>
                      <a:pt x="1825" y="1011"/>
                    </a:cubicBezTo>
                    <a:cubicBezTo>
                      <a:pt x="1673" y="677"/>
                      <a:pt x="1490" y="343"/>
                      <a:pt x="1247" y="39"/>
                    </a:cubicBezTo>
                    <a:cubicBezTo>
                      <a:pt x="1229" y="11"/>
                      <a:pt x="1205" y="0"/>
                      <a:pt x="11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86" name="Google Shape;1386;p9"/>
              <p:cNvSpPr/>
              <p:nvPr/>
            </p:nvSpPr>
            <p:spPr>
              <a:xfrm>
                <a:off x="4908400" y="1519450"/>
                <a:ext cx="57025" cy="43300"/>
              </a:xfrm>
              <a:custGeom>
                <a:avLst/>
                <a:gdLst/>
                <a:ahLst/>
                <a:cxnLst/>
                <a:rect l="l" t="t" r="r" b="b"/>
                <a:pathLst>
                  <a:path w="2281" h="1732" extrusionOk="0">
                    <a:moveTo>
                      <a:pt x="1556" y="1"/>
                    </a:moveTo>
                    <a:cubicBezTo>
                      <a:pt x="1404" y="1"/>
                      <a:pt x="1257" y="51"/>
                      <a:pt x="1126" y="116"/>
                    </a:cubicBezTo>
                    <a:cubicBezTo>
                      <a:pt x="761" y="268"/>
                      <a:pt x="305" y="420"/>
                      <a:pt x="31" y="694"/>
                    </a:cubicBezTo>
                    <a:cubicBezTo>
                      <a:pt x="1" y="724"/>
                      <a:pt x="31" y="785"/>
                      <a:pt x="92" y="785"/>
                    </a:cubicBezTo>
                    <a:cubicBezTo>
                      <a:pt x="548" y="724"/>
                      <a:pt x="913" y="390"/>
                      <a:pt x="1338" y="238"/>
                    </a:cubicBezTo>
                    <a:cubicBezTo>
                      <a:pt x="1400" y="219"/>
                      <a:pt x="1453" y="211"/>
                      <a:pt x="1501" y="211"/>
                    </a:cubicBezTo>
                    <a:cubicBezTo>
                      <a:pt x="1762" y="211"/>
                      <a:pt x="1839" y="467"/>
                      <a:pt x="1916" y="724"/>
                    </a:cubicBezTo>
                    <a:cubicBezTo>
                      <a:pt x="1977" y="1028"/>
                      <a:pt x="1977" y="1332"/>
                      <a:pt x="1977" y="1636"/>
                    </a:cubicBezTo>
                    <a:cubicBezTo>
                      <a:pt x="2009" y="1701"/>
                      <a:pt x="2051" y="1732"/>
                      <a:pt x="2082" y="1732"/>
                    </a:cubicBezTo>
                    <a:cubicBezTo>
                      <a:pt x="2109" y="1732"/>
                      <a:pt x="2129" y="1709"/>
                      <a:pt x="2129" y="1667"/>
                    </a:cubicBezTo>
                    <a:cubicBezTo>
                      <a:pt x="2220" y="1241"/>
                      <a:pt x="2281" y="238"/>
                      <a:pt x="1734" y="25"/>
                    </a:cubicBezTo>
                    <a:cubicBezTo>
                      <a:pt x="1674" y="8"/>
                      <a:pt x="1615" y="1"/>
                      <a:pt x="15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87" name="Google Shape;1387;p9"/>
              <p:cNvSpPr/>
              <p:nvPr/>
            </p:nvSpPr>
            <p:spPr>
              <a:xfrm>
                <a:off x="4955525" y="1526100"/>
                <a:ext cx="145925" cy="66900"/>
              </a:xfrm>
              <a:custGeom>
                <a:avLst/>
                <a:gdLst/>
                <a:ahLst/>
                <a:cxnLst/>
                <a:rect l="l" t="t" r="r" b="b"/>
                <a:pathLst>
                  <a:path w="5837" h="2676" extrusionOk="0">
                    <a:moveTo>
                      <a:pt x="4590" y="1"/>
                    </a:moveTo>
                    <a:cubicBezTo>
                      <a:pt x="4463" y="1"/>
                      <a:pt x="4355" y="2"/>
                      <a:pt x="4286" y="2"/>
                    </a:cubicBezTo>
                    <a:cubicBezTo>
                      <a:pt x="3435" y="33"/>
                      <a:pt x="3253" y="154"/>
                      <a:pt x="2463" y="306"/>
                    </a:cubicBezTo>
                    <a:cubicBezTo>
                      <a:pt x="2007" y="367"/>
                      <a:pt x="1520" y="489"/>
                      <a:pt x="1064" y="580"/>
                    </a:cubicBezTo>
                    <a:cubicBezTo>
                      <a:pt x="943" y="610"/>
                      <a:pt x="791" y="610"/>
                      <a:pt x="669" y="671"/>
                    </a:cubicBezTo>
                    <a:cubicBezTo>
                      <a:pt x="548" y="762"/>
                      <a:pt x="426" y="914"/>
                      <a:pt x="396" y="1066"/>
                    </a:cubicBezTo>
                    <a:cubicBezTo>
                      <a:pt x="183" y="1553"/>
                      <a:pt x="1" y="1887"/>
                      <a:pt x="396" y="2282"/>
                    </a:cubicBezTo>
                    <a:cubicBezTo>
                      <a:pt x="597" y="2528"/>
                      <a:pt x="963" y="2676"/>
                      <a:pt x="1324" y="2676"/>
                    </a:cubicBezTo>
                    <a:cubicBezTo>
                      <a:pt x="1454" y="2676"/>
                      <a:pt x="1582" y="2657"/>
                      <a:pt x="1703" y="2616"/>
                    </a:cubicBezTo>
                    <a:cubicBezTo>
                      <a:pt x="1976" y="2556"/>
                      <a:pt x="2189" y="2404"/>
                      <a:pt x="2463" y="2313"/>
                    </a:cubicBezTo>
                    <a:cubicBezTo>
                      <a:pt x="2645" y="2252"/>
                      <a:pt x="2888" y="2252"/>
                      <a:pt x="3101" y="2191"/>
                    </a:cubicBezTo>
                    <a:cubicBezTo>
                      <a:pt x="3587" y="2130"/>
                      <a:pt x="4043" y="1978"/>
                      <a:pt x="4499" y="1796"/>
                    </a:cubicBezTo>
                    <a:cubicBezTo>
                      <a:pt x="4621" y="1735"/>
                      <a:pt x="4712" y="1705"/>
                      <a:pt x="4803" y="1674"/>
                    </a:cubicBezTo>
                    <a:cubicBezTo>
                      <a:pt x="4894" y="1644"/>
                      <a:pt x="5016" y="1553"/>
                      <a:pt x="5077" y="1492"/>
                    </a:cubicBezTo>
                    <a:cubicBezTo>
                      <a:pt x="5320" y="1279"/>
                      <a:pt x="5533" y="1127"/>
                      <a:pt x="5654" y="914"/>
                    </a:cubicBezTo>
                    <a:cubicBezTo>
                      <a:pt x="5806" y="671"/>
                      <a:pt x="5837" y="337"/>
                      <a:pt x="5654" y="154"/>
                    </a:cubicBezTo>
                    <a:cubicBezTo>
                      <a:pt x="5517" y="18"/>
                      <a:pt x="4970" y="1"/>
                      <a:pt x="459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88" name="Google Shape;1388;p9"/>
              <p:cNvSpPr/>
              <p:nvPr/>
            </p:nvSpPr>
            <p:spPr>
              <a:xfrm>
                <a:off x="5086000" y="1446175"/>
                <a:ext cx="340675" cy="99100"/>
              </a:xfrm>
              <a:custGeom>
                <a:avLst/>
                <a:gdLst/>
                <a:ahLst/>
                <a:cxnLst/>
                <a:rect l="l" t="t" r="r" b="b"/>
                <a:pathLst>
                  <a:path w="13627" h="3964" extrusionOk="0">
                    <a:moveTo>
                      <a:pt x="13021" y="0"/>
                    </a:moveTo>
                    <a:cubicBezTo>
                      <a:pt x="12991" y="0"/>
                      <a:pt x="12960" y="3"/>
                      <a:pt x="12928" y="8"/>
                    </a:cubicBezTo>
                    <a:cubicBezTo>
                      <a:pt x="10800" y="342"/>
                      <a:pt x="8703" y="981"/>
                      <a:pt x="6666" y="1528"/>
                    </a:cubicBezTo>
                    <a:cubicBezTo>
                      <a:pt x="4569" y="2044"/>
                      <a:pt x="2472" y="2622"/>
                      <a:pt x="435" y="3260"/>
                    </a:cubicBezTo>
                    <a:cubicBezTo>
                      <a:pt x="1" y="3405"/>
                      <a:pt x="118" y="3964"/>
                      <a:pt x="524" y="3964"/>
                    </a:cubicBezTo>
                    <a:cubicBezTo>
                      <a:pt x="545" y="3964"/>
                      <a:pt x="566" y="3962"/>
                      <a:pt x="587" y="3959"/>
                    </a:cubicBezTo>
                    <a:cubicBezTo>
                      <a:pt x="2715" y="3564"/>
                      <a:pt x="4812" y="3108"/>
                      <a:pt x="6879" y="2592"/>
                    </a:cubicBezTo>
                    <a:cubicBezTo>
                      <a:pt x="8976" y="2044"/>
                      <a:pt x="11104" y="1649"/>
                      <a:pt x="13110" y="889"/>
                    </a:cubicBezTo>
                    <a:cubicBezTo>
                      <a:pt x="13627" y="689"/>
                      <a:pt x="13520" y="0"/>
                      <a:pt x="130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89" name="Google Shape;1389;p9"/>
              <p:cNvSpPr/>
              <p:nvPr/>
            </p:nvSpPr>
            <p:spPr>
              <a:xfrm>
                <a:off x="4906125" y="1545675"/>
                <a:ext cx="59300" cy="62000"/>
              </a:xfrm>
              <a:custGeom>
                <a:avLst/>
                <a:gdLst/>
                <a:ahLst/>
                <a:cxnLst/>
                <a:rect l="l" t="t" r="r" b="b"/>
                <a:pathLst>
                  <a:path w="2372" h="2480" extrusionOk="0">
                    <a:moveTo>
                      <a:pt x="1340" y="0"/>
                    </a:moveTo>
                    <a:cubicBezTo>
                      <a:pt x="979" y="0"/>
                      <a:pt x="662" y="263"/>
                      <a:pt x="487" y="587"/>
                    </a:cubicBezTo>
                    <a:cubicBezTo>
                      <a:pt x="457" y="648"/>
                      <a:pt x="396" y="709"/>
                      <a:pt x="396" y="770"/>
                    </a:cubicBezTo>
                    <a:cubicBezTo>
                      <a:pt x="244" y="861"/>
                      <a:pt x="153" y="1013"/>
                      <a:pt x="62" y="1165"/>
                    </a:cubicBezTo>
                    <a:cubicBezTo>
                      <a:pt x="1" y="1317"/>
                      <a:pt x="1" y="1408"/>
                      <a:pt x="31" y="1560"/>
                    </a:cubicBezTo>
                    <a:cubicBezTo>
                      <a:pt x="31" y="1621"/>
                      <a:pt x="62" y="1651"/>
                      <a:pt x="62" y="1681"/>
                    </a:cubicBezTo>
                    <a:cubicBezTo>
                      <a:pt x="92" y="1712"/>
                      <a:pt x="92" y="1773"/>
                      <a:pt x="153" y="1803"/>
                    </a:cubicBezTo>
                    <a:cubicBezTo>
                      <a:pt x="220" y="1916"/>
                      <a:pt x="355" y="1978"/>
                      <a:pt x="494" y="1978"/>
                    </a:cubicBezTo>
                    <a:cubicBezTo>
                      <a:pt x="543" y="1978"/>
                      <a:pt x="592" y="1971"/>
                      <a:pt x="639" y="1955"/>
                    </a:cubicBezTo>
                    <a:cubicBezTo>
                      <a:pt x="639" y="1955"/>
                      <a:pt x="670" y="1955"/>
                      <a:pt x="670" y="1925"/>
                    </a:cubicBezTo>
                    <a:lnTo>
                      <a:pt x="821" y="2077"/>
                    </a:lnTo>
                    <a:cubicBezTo>
                      <a:pt x="821" y="2137"/>
                      <a:pt x="821" y="2168"/>
                      <a:pt x="913" y="2259"/>
                    </a:cubicBezTo>
                    <a:cubicBezTo>
                      <a:pt x="1019" y="2411"/>
                      <a:pt x="1186" y="2479"/>
                      <a:pt x="1361" y="2479"/>
                    </a:cubicBezTo>
                    <a:cubicBezTo>
                      <a:pt x="1536" y="2479"/>
                      <a:pt x="1718" y="2411"/>
                      <a:pt x="1855" y="2289"/>
                    </a:cubicBezTo>
                    <a:cubicBezTo>
                      <a:pt x="2189" y="2016"/>
                      <a:pt x="2372" y="1621"/>
                      <a:pt x="2220" y="1074"/>
                    </a:cubicBezTo>
                    <a:cubicBezTo>
                      <a:pt x="2129" y="648"/>
                      <a:pt x="2037" y="162"/>
                      <a:pt x="1581" y="40"/>
                    </a:cubicBezTo>
                    <a:cubicBezTo>
                      <a:pt x="1500" y="13"/>
                      <a:pt x="1419" y="0"/>
                      <a:pt x="13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90" name="Google Shape;1390;p9"/>
              <p:cNvSpPr/>
              <p:nvPr/>
            </p:nvSpPr>
            <p:spPr>
              <a:xfrm>
                <a:off x="5005675" y="1564700"/>
                <a:ext cx="110225" cy="326100"/>
              </a:xfrm>
              <a:custGeom>
                <a:avLst/>
                <a:gdLst/>
                <a:ahLst/>
                <a:cxnLst/>
                <a:rect l="l" t="t" r="r" b="b"/>
                <a:pathLst>
                  <a:path w="4409" h="13044" extrusionOk="0">
                    <a:moveTo>
                      <a:pt x="797" y="1"/>
                    </a:moveTo>
                    <a:cubicBezTo>
                      <a:pt x="690" y="1"/>
                      <a:pt x="585" y="75"/>
                      <a:pt x="487" y="252"/>
                    </a:cubicBezTo>
                    <a:cubicBezTo>
                      <a:pt x="1" y="1164"/>
                      <a:pt x="213" y="2714"/>
                      <a:pt x="335" y="3626"/>
                    </a:cubicBezTo>
                    <a:cubicBezTo>
                      <a:pt x="578" y="5024"/>
                      <a:pt x="761" y="6392"/>
                      <a:pt x="943" y="7760"/>
                    </a:cubicBezTo>
                    <a:cubicBezTo>
                      <a:pt x="1247" y="9674"/>
                      <a:pt x="1672" y="11620"/>
                      <a:pt x="2979" y="13018"/>
                    </a:cubicBezTo>
                    <a:cubicBezTo>
                      <a:pt x="3082" y="13035"/>
                      <a:pt x="3180" y="13044"/>
                      <a:pt x="3272" y="13044"/>
                    </a:cubicBezTo>
                    <a:cubicBezTo>
                      <a:pt x="3995" y="13044"/>
                      <a:pt x="4381" y="12509"/>
                      <a:pt x="4408" y="11377"/>
                    </a:cubicBezTo>
                    <a:cubicBezTo>
                      <a:pt x="4408" y="10617"/>
                      <a:pt x="4286" y="9857"/>
                      <a:pt x="4074" y="9097"/>
                    </a:cubicBezTo>
                    <a:cubicBezTo>
                      <a:pt x="3314" y="6635"/>
                      <a:pt x="2584" y="4142"/>
                      <a:pt x="1824" y="1680"/>
                    </a:cubicBezTo>
                    <a:cubicBezTo>
                      <a:pt x="1679" y="1170"/>
                      <a:pt x="1222" y="1"/>
                      <a:pt x="797" y="1"/>
                    </a:cubicBezTo>
                    <a:close/>
                  </a:path>
                </a:pathLst>
              </a:custGeom>
              <a:solidFill>
                <a:srgbClr val="2270B6">
                  <a:alpha val="42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91" name="Google Shape;1391;p9"/>
              <p:cNvSpPr/>
              <p:nvPr/>
            </p:nvSpPr>
            <p:spPr>
              <a:xfrm>
                <a:off x="5030750" y="1553500"/>
                <a:ext cx="256875" cy="268375"/>
              </a:xfrm>
              <a:custGeom>
                <a:avLst/>
                <a:gdLst/>
                <a:ahLst/>
                <a:cxnLst/>
                <a:rect l="l" t="t" r="r" b="b"/>
                <a:pathLst>
                  <a:path w="10275" h="10735" extrusionOk="0">
                    <a:moveTo>
                      <a:pt x="1707" y="0"/>
                    </a:moveTo>
                    <a:cubicBezTo>
                      <a:pt x="1442" y="0"/>
                      <a:pt x="1176" y="13"/>
                      <a:pt x="913" y="31"/>
                    </a:cubicBezTo>
                    <a:cubicBezTo>
                      <a:pt x="1" y="153"/>
                      <a:pt x="517" y="548"/>
                      <a:pt x="973" y="1004"/>
                    </a:cubicBezTo>
                    <a:cubicBezTo>
                      <a:pt x="2341" y="2463"/>
                      <a:pt x="3435" y="4226"/>
                      <a:pt x="4651" y="5806"/>
                    </a:cubicBezTo>
                    <a:cubicBezTo>
                      <a:pt x="5290" y="6779"/>
                      <a:pt x="5989" y="7660"/>
                      <a:pt x="6657" y="8603"/>
                    </a:cubicBezTo>
                    <a:cubicBezTo>
                      <a:pt x="7326" y="9454"/>
                      <a:pt x="8025" y="10366"/>
                      <a:pt x="9089" y="10670"/>
                    </a:cubicBezTo>
                    <a:cubicBezTo>
                      <a:pt x="9202" y="10712"/>
                      <a:pt x="9315" y="10735"/>
                      <a:pt x="9428" y="10735"/>
                    </a:cubicBezTo>
                    <a:cubicBezTo>
                      <a:pt x="9558" y="10735"/>
                      <a:pt x="9688" y="10704"/>
                      <a:pt x="9819" y="10639"/>
                    </a:cubicBezTo>
                    <a:cubicBezTo>
                      <a:pt x="10001" y="10518"/>
                      <a:pt x="10122" y="10305"/>
                      <a:pt x="10153" y="10062"/>
                    </a:cubicBezTo>
                    <a:cubicBezTo>
                      <a:pt x="10274" y="9606"/>
                      <a:pt x="10214" y="9150"/>
                      <a:pt x="10122" y="8694"/>
                    </a:cubicBezTo>
                    <a:cubicBezTo>
                      <a:pt x="9819" y="7235"/>
                      <a:pt x="9059" y="5897"/>
                      <a:pt x="8147" y="4712"/>
                    </a:cubicBezTo>
                    <a:cubicBezTo>
                      <a:pt x="7235" y="3527"/>
                      <a:pt x="6141" y="2524"/>
                      <a:pt x="5016" y="1460"/>
                    </a:cubicBezTo>
                    <a:cubicBezTo>
                      <a:pt x="4560" y="1004"/>
                      <a:pt x="4074" y="578"/>
                      <a:pt x="3496" y="305"/>
                    </a:cubicBezTo>
                    <a:cubicBezTo>
                      <a:pt x="2942" y="70"/>
                      <a:pt x="2328" y="0"/>
                      <a:pt x="1707" y="0"/>
                    </a:cubicBezTo>
                    <a:close/>
                  </a:path>
                </a:pathLst>
              </a:custGeom>
              <a:solidFill>
                <a:srgbClr val="2270B6">
                  <a:alpha val="42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92" name="Google Shape;1392;p9"/>
              <p:cNvSpPr/>
              <p:nvPr/>
            </p:nvSpPr>
            <p:spPr>
              <a:xfrm>
                <a:off x="5032275" y="1649825"/>
                <a:ext cx="49425" cy="214975"/>
              </a:xfrm>
              <a:custGeom>
                <a:avLst/>
                <a:gdLst/>
                <a:ahLst/>
                <a:cxnLst/>
                <a:rect l="l" t="t" r="r" b="b"/>
                <a:pathLst>
                  <a:path w="1977" h="8599" extrusionOk="0">
                    <a:moveTo>
                      <a:pt x="95" y="0"/>
                    </a:moveTo>
                    <a:cubicBezTo>
                      <a:pt x="61" y="0"/>
                      <a:pt x="31" y="23"/>
                      <a:pt x="31" y="69"/>
                    </a:cubicBezTo>
                    <a:cubicBezTo>
                      <a:pt x="0" y="707"/>
                      <a:pt x="213" y="1406"/>
                      <a:pt x="335" y="2044"/>
                    </a:cubicBezTo>
                    <a:cubicBezTo>
                      <a:pt x="456" y="2774"/>
                      <a:pt x="608" y="3534"/>
                      <a:pt x="760" y="4233"/>
                    </a:cubicBezTo>
                    <a:cubicBezTo>
                      <a:pt x="1064" y="5692"/>
                      <a:pt x="1399" y="7090"/>
                      <a:pt x="1824" y="8488"/>
                    </a:cubicBezTo>
                    <a:cubicBezTo>
                      <a:pt x="1857" y="8570"/>
                      <a:pt x="1898" y="8599"/>
                      <a:pt x="1930" y="8599"/>
                    </a:cubicBezTo>
                    <a:cubicBezTo>
                      <a:pt x="1957" y="8599"/>
                      <a:pt x="1976" y="8577"/>
                      <a:pt x="1976" y="8549"/>
                    </a:cubicBezTo>
                    <a:cubicBezTo>
                      <a:pt x="1642" y="7121"/>
                      <a:pt x="1277" y="5722"/>
                      <a:pt x="973" y="4324"/>
                    </a:cubicBezTo>
                    <a:cubicBezTo>
                      <a:pt x="821" y="3595"/>
                      <a:pt x="730" y="2926"/>
                      <a:pt x="548" y="2196"/>
                    </a:cubicBezTo>
                    <a:cubicBezTo>
                      <a:pt x="456" y="1497"/>
                      <a:pt x="396" y="707"/>
                      <a:pt x="183" y="69"/>
                    </a:cubicBezTo>
                    <a:cubicBezTo>
                      <a:pt x="168" y="23"/>
                      <a:pt x="130" y="0"/>
                      <a:pt x="95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93" name="Google Shape;1393;p9"/>
              <p:cNvSpPr/>
              <p:nvPr/>
            </p:nvSpPr>
            <p:spPr>
              <a:xfrm>
                <a:off x="5042150" y="1642425"/>
                <a:ext cx="58550" cy="198250"/>
              </a:xfrm>
              <a:custGeom>
                <a:avLst/>
                <a:gdLst/>
                <a:ahLst/>
                <a:cxnLst/>
                <a:rect l="l" t="t" r="r" b="b"/>
                <a:pathLst>
                  <a:path w="2342" h="7930" extrusionOk="0">
                    <a:moveTo>
                      <a:pt x="244" y="1"/>
                    </a:moveTo>
                    <a:cubicBezTo>
                      <a:pt x="181" y="1"/>
                      <a:pt x="111" y="52"/>
                      <a:pt x="92" y="91"/>
                    </a:cubicBezTo>
                    <a:cubicBezTo>
                      <a:pt x="1" y="669"/>
                      <a:pt x="365" y="1277"/>
                      <a:pt x="578" y="1763"/>
                    </a:cubicBezTo>
                    <a:cubicBezTo>
                      <a:pt x="852" y="2401"/>
                      <a:pt x="1004" y="3070"/>
                      <a:pt x="1125" y="3739"/>
                    </a:cubicBezTo>
                    <a:cubicBezTo>
                      <a:pt x="1308" y="5106"/>
                      <a:pt x="1824" y="6413"/>
                      <a:pt x="2037" y="7781"/>
                    </a:cubicBezTo>
                    <a:cubicBezTo>
                      <a:pt x="2052" y="7884"/>
                      <a:pt x="2123" y="7930"/>
                      <a:pt x="2192" y="7930"/>
                    </a:cubicBezTo>
                    <a:cubicBezTo>
                      <a:pt x="2267" y="7930"/>
                      <a:pt x="2341" y="7876"/>
                      <a:pt x="2341" y="7781"/>
                    </a:cubicBezTo>
                    <a:cubicBezTo>
                      <a:pt x="2159" y="6413"/>
                      <a:pt x="1642" y="5076"/>
                      <a:pt x="1460" y="3708"/>
                    </a:cubicBezTo>
                    <a:cubicBezTo>
                      <a:pt x="1399" y="3100"/>
                      <a:pt x="1277" y="2523"/>
                      <a:pt x="1034" y="1945"/>
                    </a:cubicBezTo>
                    <a:cubicBezTo>
                      <a:pt x="882" y="1611"/>
                      <a:pt x="730" y="1277"/>
                      <a:pt x="578" y="881"/>
                    </a:cubicBezTo>
                    <a:cubicBezTo>
                      <a:pt x="457" y="638"/>
                      <a:pt x="426" y="334"/>
                      <a:pt x="335" y="61"/>
                    </a:cubicBezTo>
                    <a:cubicBezTo>
                      <a:pt x="313" y="17"/>
                      <a:pt x="279" y="1"/>
                      <a:pt x="244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94" name="Google Shape;1394;p9"/>
              <p:cNvSpPr/>
              <p:nvPr/>
            </p:nvSpPr>
            <p:spPr>
              <a:xfrm>
                <a:off x="5116750" y="1617900"/>
                <a:ext cx="126750" cy="159950"/>
              </a:xfrm>
              <a:custGeom>
                <a:avLst/>
                <a:gdLst/>
                <a:ahLst/>
                <a:cxnLst/>
                <a:rect l="l" t="t" r="r" b="b"/>
                <a:pathLst>
                  <a:path w="5070" h="6398" extrusionOk="0">
                    <a:moveTo>
                      <a:pt x="142" y="1"/>
                    </a:moveTo>
                    <a:cubicBezTo>
                      <a:pt x="80" y="1"/>
                      <a:pt x="1" y="60"/>
                      <a:pt x="26" y="160"/>
                    </a:cubicBezTo>
                    <a:cubicBezTo>
                      <a:pt x="147" y="434"/>
                      <a:pt x="330" y="586"/>
                      <a:pt x="543" y="768"/>
                    </a:cubicBezTo>
                    <a:cubicBezTo>
                      <a:pt x="755" y="1042"/>
                      <a:pt x="998" y="1285"/>
                      <a:pt x="1181" y="1558"/>
                    </a:cubicBezTo>
                    <a:cubicBezTo>
                      <a:pt x="1606" y="2106"/>
                      <a:pt x="1971" y="2653"/>
                      <a:pt x="2305" y="3230"/>
                    </a:cubicBezTo>
                    <a:cubicBezTo>
                      <a:pt x="3035" y="4324"/>
                      <a:pt x="3734" y="5449"/>
                      <a:pt x="4676" y="6361"/>
                    </a:cubicBezTo>
                    <a:cubicBezTo>
                      <a:pt x="4715" y="6387"/>
                      <a:pt x="4757" y="6398"/>
                      <a:pt x="4797" y="6398"/>
                    </a:cubicBezTo>
                    <a:cubicBezTo>
                      <a:pt x="4944" y="6398"/>
                      <a:pt x="5070" y="6250"/>
                      <a:pt x="4950" y="6179"/>
                    </a:cubicBezTo>
                    <a:cubicBezTo>
                      <a:pt x="3947" y="5176"/>
                      <a:pt x="3278" y="3990"/>
                      <a:pt x="2518" y="2805"/>
                    </a:cubicBezTo>
                    <a:cubicBezTo>
                      <a:pt x="2154" y="2288"/>
                      <a:pt x="1850" y="1802"/>
                      <a:pt x="1485" y="1285"/>
                    </a:cubicBezTo>
                    <a:cubicBezTo>
                      <a:pt x="1181" y="890"/>
                      <a:pt x="725" y="160"/>
                      <a:pt x="178" y="8"/>
                    </a:cubicBezTo>
                    <a:cubicBezTo>
                      <a:pt x="167" y="3"/>
                      <a:pt x="155" y="1"/>
                      <a:pt x="142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95" name="Google Shape;1395;p9"/>
              <p:cNvSpPr/>
              <p:nvPr/>
            </p:nvSpPr>
            <p:spPr>
              <a:xfrm>
                <a:off x="5074825" y="1568200"/>
                <a:ext cx="182575" cy="182725"/>
              </a:xfrm>
              <a:custGeom>
                <a:avLst/>
                <a:gdLst/>
                <a:ahLst/>
                <a:cxnLst/>
                <a:rect l="l" t="t" r="r" b="b"/>
                <a:pathLst>
                  <a:path w="7303" h="7309" extrusionOk="0">
                    <a:moveTo>
                      <a:pt x="515" y="0"/>
                    </a:moveTo>
                    <a:cubicBezTo>
                      <a:pt x="415" y="0"/>
                      <a:pt x="315" y="7"/>
                      <a:pt x="213" y="21"/>
                    </a:cubicBezTo>
                    <a:cubicBezTo>
                      <a:pt x="1" y="51"/>
                      <a:pt x="31" y="416"/>
                      <a:pt x="274" y="416"/>
                    </a:cubicBezTo>
                    <a:cubicBezTo>
                      <a:pt x="1065" y="446"/>
                      <a:pt x="1703" y="659"/>
                      <a:pt x="2372" y="1176"/>
                    </a:cubicBezTo>
                    <a:cubicBezTo>
                      <a:pt x="3010" y="1662"/>
                      <a:pt x="3527" y="2270"/>
                      <a:pt x="4074" y="2878"/>
                    </a:cubicBezTo>
                    <a:cubicBezTo>
                      <a:pt x="5198" y="4215"/>
                      <a:pt x="6201" y="5644"/>
                      <a:pt x="7022" y="7194"/>
                    </a:cubicBezTo>
                    <a:cubicBezTo>
                      <a:pt x="7057" y="7276"/>
                      <a:pt x="7111" y="7308"/>
                      <a:pt x="7159" y="7308"/>
                    </a:cubicBezTo>
                    <a:cubicBezTo>
                      <a:pt x="7237" y="7308"/>
                      <a:pt x="7303" y="7227"/>
                      <a:pt x="7265" y="7133"/>
                    </a:cubicBezTo>
                    <a:cubicBezTo>
                      <a:pt x="6414" y="5370"/>
                      <a:pt x="5350" y="3790"/>
                      <a:pt x="4074" y="2331"/>
                    </a:cubicBezTo>
                    <a:cubicBezTo>
                      <a:pt x="3220" y="1392"/>
                      <a:pt x="1967" y="0"/>
                      <a:pt x="515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96" name="Google Shape;1396;p9"/>
              <p:cNvSpPr/>
              <p:nvPr/>
            </p:nvSpPr>
            <p:spPr>
              <a:xfrm>
                <a:off x="5241250" y="1759425"/>
                <a:ext cx="114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457" h="518" extrusionOk="0">
                    <a:moveTo>
                      <a:pt x="183" y="1"/>
                    </a:moveTo>
                    <a:cubicBezTo>
                      <a:pt x="152" y="1"/>
                      <a:pt x="61" y="62"/>
                      <a:pt x="31" y="122"/>
                    </a:cubicBezTo>
                    <a:cubicBezTo>
                      <a:pt x="0" y="214"/>
                      <a:pt x="0" y="274"/>
                      <a:pt x="31" y="366"/>
                    </a:cubicBezTo>
                    <a:lnTo>
                      <a:pt x="31" y="396"/>
                    </a:lnTo>
                    <a:cubicBezTo>
                      <a:pt x="61" y="457"/>
                      <a:pt x="183" y="518"/>
                      <a:pt x="274" y="518"/>
                    </a:cubicBezTo>
                    <a:cubicBezTo>
                      <a:pt x="365" y="457"/>
                      <a:pt x="456" y="396"/>
                      <a:pt x="456" y="274"/>
                    </a:cubicBezTo>
                    <a:lnTo>
                      <a:pt x="456" y="244"/>
                    </a:lnTo>
                    <a:cubicBezTo>
                      <a:pt x="456" y="153"/>
                      <a:pt x="395" y="92"/>
                      <a:pt x="335" y="62"/>
                    </a:cubicBezTo>
                    <a:cubicBezTo>
                      <a:pt x="304" y="1"/>
                      <a:pt x="213" y="1"/>
                      <a:pt x="183" y="1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97" name="Google Shape;1397;p9"/>
              <p:cNvSpPr/>
              <p:nvPr/>
            </p:nvSpPr>
            <p:spPr>
              <a:xfrm>
                <a:off x="5223975" y="1731250"/>
                <a:ext cx="12725" cy="11575"/>
              </a:xfrm>
              <a:custGeom>
                <a:avLst/>
                <a:gdLst/>
                <a:ahLst/>
                <a:cxnLst/>
                <a:rect l="l" t="t" r="r" b="b"/>
                <a:pathLst>
                  <a:path w="509" h="463" extrusionOk="0">
                    <a:moveTo>
                      <a:pt x="253" y="1"/>
                    </a:moveTo>
                    <a:cubicBezTo>
                      <a:pt x="186" y="1"/>
                      <a:pt x="133" y="26"/>
                      <a:pt x="114" y="64"/>
                    </a:cubicBezTo>
                    <a:lnTo>
                      <a:pt x="114" y="125"/>
                    </a:lnTo>
                    <a:cubicBezTo>
                      <a:pt x="0" y="267"/>
                      <a:pt x="179" y="462"/>
                      <a:pt x="302" y="462"/>
                    </a:cubicBezTo>
                    <a:cubicBezTo>
                      <a:pt x="310" y="462"/>
                      <a:pt x="319" y="461"/>
                      <a:pt x="327" y="459"/>
                    </a:cubicBezTo>
                    <a:cubicBezTo>
                      <a:pt x="418" y="429"/>
                      <a:pt x="479" y="368"/>
                      <a:pt x="479" y="307"/>
                    </a:cubicBezTo>
                    <a:cubicBezTo>
                      <a:pt x="509" y="216"/>
                      <a:pt x="448" y="125"/>
                      <a:pt x="387" y="34"/>
                    </a:cubicBezTo>
                    <a:cubicBezTo>
                      <a:pt x="341" y="10"/>
                      <a:pt x="294" y="1"/>
                      <a:pt x="253" y="1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98" name="Google Shape;1398;p9"/>
              <p:cNvSpPr/>
              <p:nvPr/>
            </p:nvSpPr>
            <p:spPr>
              <a:xfrm>
                <a:off x="5210375" y="1704850"/>
                <a:ext cx="6750" cy="6600"/>
              </a:xfrm>
              <a:custGeom>
                <a:avLst/>
                <a:gdLst/>
                <a:ahLst/>
                <a:cxnLst/>
                <a:rect l="l" t="t" r="r" b="b"/>
                <a:pathLst>
                  <a:path w="270" h="264" extrusionOk="0">
                    <a:moveTo>
                      <a:pt x="139" y="0"/>
                    </a:moveTo>
                    <a:cubicBezTo>
                      <a:pt x="73" y="0"/>
                      <a:pt x="1" y="66"/>
                      <a:pt x="19" y="178"/>
                    </a:cubicBezTo>
                    <a:cubicBezTo>
                      <a:pt x="31" y="237"/>
                      <a:pt x="75" y="264"/>
                      <a:pt x="121" y="264"/>
                    </a:cubicBezTo>
                    <a:cubicBezTo>
                      <a:pt x="193" y="264"/>
                      <a:pt x="269" y="198"/>
                      <a:pt x="232" y="87"/>
                    </a:cubicBezTo>
                    <a:cubicBezTo>
                      <a:pt x="220" y="27"/>
                      <a:pt x="181" y="0"/>
                      <a:pt x="139" y="0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99" name="Google Shape;1399;p9"/>
              <p:cNvSpPr/>
              <p:nvPr/>
            </p:nvSpPr>
            <p:spPr>
              <a:xfrm>
                <a:off x="5177425" y="1667500"/>
                <a:ext cx="15975" cy="15600"/>
              </a:xfrm>
              <a:custGeom>
                <a:avLst/>
                <a:gdLst/>
                <a:ahLst/>
                <a:cxnLst/>
                <a:rect l="l" t="t" r="r" b="b"/>
                <a:pathLst>
                  <a:path w="639" h="624" extrusionOk="0">
                    <a:moveTo>
                      <a:pt x="334" y="0"/>
                    </a:moveTo>
                    <a:cubicBezTo>
                      <a:pt x="274" y="0"/>
                      <a:pt x="182" y="0"/>
                      <a:pt x="122" y="30"/>
                    </a:cubicBezTo>
                    <a:cubicBezTo>
                      <a:pt x="30" y="61"/>
                      <a:pt x="0" y="152"/>
                      <a:pt x="0" y="243"/>
                    </a:cubicBezTo>
                    <a:lnTo>
                      <a:pt x="0" y="304"/>
                    </a:lnTo>
                    <a:cubicBezTo>
                      <a:pt x="0" y="426"/>
                      <a:pt x="30" y="547"/>
                      <a:pt x="152" y="578"/>
                    </a:cubicBezTo>
                    <a:cubicBezTo>
                      <a:pt x="213" y="608"/>
                      <a:pt x="281" y="623"/>
                      <a:pt x="342" y="623"/>
                    </a:cubicBezTo>
                    <a:cubicBezTo>
                      <a:pt x="403" y="623"/>
                      <a:pt x="456" y="608"/>
                      <a:pt x="486" y="578"/>
                    </a:cubicBezTo>
                    <a:cubicBezTo>
                      <a:pt x="578" y="486"/>
                      <a:pt x="638" y="395"/>
                      <a:pt x="608" y="274"/>
                    </a:cubicBezTo>
                    <a:cubicBezTo>
                      <a:pt x="608" y="182"/>
                      <a:pt x="578" y="152"/>
                      <a:pt x="517" y="122"/>
                    </a:cubicBezTo>
                    <a:cubicBezTo>
                      <a:pt x="547" y="91"/>
                      <a:pt x="456" y="0"/>
                      <a:pt x="426" y="0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00" name="Google Shape;1400;p9"/>
              <p:cNvSpPr/>
              <p:nvPr/>
            </p:nvSpPr>
            <p:spPr>
              <a:xfrm>
                <a:off x="5138100" y="1626200"/>
                <a:ext cx="17075" cy="14000"/>
              </a:xfrm>
              <a:custGeom>
                <a:avLst/>
                <a:gdLst/>
                <a:ahLst/>
                <a:cxnLst/>
                <a:rect l="l" t="t" r="r" b="b"/>
                <a:pathLst>
                  <a:path w="683" h="560" extrusionOk="0">
                    <a:moveTo>
                      <a:pt x="339" y="1"/>
                    </a:moveTo>
                    <a:cubicBezTo>
                      <a:pt x="169" y="1"/>
                      <a:pt x="1" y="123"/>
                      <a:pt x="53" y="315"/>
                    </a:cubicBezTo>
                    <a:cubicBezTo>
                      <a:pt x="106" y="485"/>
                      <a:pt x="238" y="559"/>
                      <a:pt x="363" y="559"/>
                    </a:cubicBezTo>
                    <a:cubicBezTo>
                      <a:pt x="528" y="559"/>
                      <a:pt x="683" y="431"/>
                      <a:pt x="631" y="223"/>
                    </a:cubicBezTo>
                    <a:cubicBezTo>
                      <a:pt x="592" y="68"/>
                      <a:pt x="465" y="1"/>
                      <a:pt x="339" y="1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01" name="Google Shape;1401;p9"/>
              <p:cNvSpPr/>
              <p:nvPr/>
            </p:nvSpPr>
            <p:spPr>
              <a:xfrm>
                <a:off x="5079400" y="1815600"/>
                <a:ext cx="9125" cy="11500"/>
              </a:xfrm>
              <a:custGeom>
                <a:avLst/>
                <a:gdLst/>
                <a:ahLst/>
                <a:cxnLst/>
                <a:rect l="l" t="t" r="r" b="b"/>
                <a:pathLst>
                  <a:path w="365" h="460" extrusionOk="0">
                    <a:moveTo>
                      <a:pt x="117" y="0"/>
                    </a:moveTo>
                    <a:cubicBezTo>
                      <a:pt x="58" y="0"/>
                      <a:pt x="0" y="26"/>
                      <a:pt x="0" y="64"/>
                    </a:cubicBezTo>
                    <a:lnTo>
                      <a:pt x="0" y="216"/>
                    </a:lnTo>
                    <a:lnTo>
                      <a:pt x="0" y="338"/>
                    </a:lnTo>
                    <a:cubicBezTo>
                      <a:pt x="0" y="429"/>
                      <a:pt x="122" y="459"/>
                      <a:pt x="213" y="459"/>
                    </a:cubicBezTo>
                    <a:cubicBezTo>
                      <a:pt x="274" y="429"/>
                      <a:pt x="365" y="338"/>
                      <a:pt x="304" y="277"/>
                    </a:cubicBezTo>
                    <a:cubicBezTo>
                      <a:pt x="304" y="246"/>
                      <a:pt x="274" y="186"/>
                      <a:pt x="274" y="155"/>
                    </a:cubicBezTo>
                    <a:cubicBezTo>
                      <a:pt x="274" y="125"/>
                      <a:pt x="243" y="94"/>
                      <a:pt x="213" y="34"/>
                    </a:cubicBezTo>
                    <a:cubicBezTo>
                      <a:pt x="190" y="10"/>
                      <a:pt x="153" y="0"/>
                      <a:pt x="117" y="0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02" name="Google Shape;1402;p9"/>
              <p:cNvSpPr/>
              <p:nvPr/>
            </p:nvSpPr>
            <p:spPr>
              <a:xfrm>
                <a:off x="5071025" y="1784500"/>
                <a:ext cx="8400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336" h="287" extrusionOk="0">
                    <a:moveTo>
                      <a:pt x="183" y="1"/>
                    </a:moveTo>
                    <a:cubicBezTo>
                      <a:pt x="153" y="1"/>
                      <a:pt x="122" y="1"/>
                      <a:pt x="92" y="31"/>
                    </a:cubicBezTo>
                    <a:lnTo>
                      <a:pt x="31" y="62"/>
                    </a:lnTo>
                    <a:cubicBezTo>
                      <a:pt x="1" y="123"/>
                      <a:pt x="1" y="183"/>
                      <a:pt x="31" y="214"/>
                    </a:cubicBezTo>
                    <a:cubicBezTo>
                      <a:pt x="76" y="258"/>
                      <a:pt x="104" y="286"/>
                      <a:pt x="140" y="286"/>
                    </a:cubicBezTo>
                    <a:cubicBezTo>
                      <a:pt x="153" y="286"/>
                      <a:pt x="167" y="283"/>
                      <a:pt x="183" y="275"/>
                    </a:cubicBezTo>
                    <a:cubicBezTo>
                      <a:pt x="244" y="275"/>
                      <a:pt x="274" y="214"/>
                      <a:pt x="305" y="153"/>
                    </a:cubicBezTo>
                    <a:cubicBezTo>
                      <a:pt x="335" y="153"/>
                      <a:pt x="305" y="62"/>
                      <a:pt x="274" y="31"/>
                    </a:cubicBezTo>
                    <a:cubicBezTo>
                      <a:pt x="244" y="31"/>
                      <a:pt x="244" y="31"/>
                      <a:pt x="183" y="1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03" name="Google Shape;1403;p9"/>
              <p:cNvSpPr/>
              <p:nvPr/>
            </p:nvSpPr>
            <p:spPr>
              <a:xfrm>
                <a:off x="5055075" y="1744425"/>
                <a:ext cx="12950" cy="14475"/>
              </a:xfrm>
              <a:custGeom>
                <a:avLst/>
                <a:gdLst/>
                <a:ahLst/>
                <a:cxnLst/>
                <a:rect l="l" t="t" r="r" b="b"/>
                <a:pathLst>
                  <a:path w="518" h="579" extrusionOk="0">
                    <a:moveTo>
                      <a:pt x="247" y="1"/>
                    </a:moveTo>
                    <a:cubicBezTo>
                      <a:pt x="183" y="1"/>
                      <a:pt x="116" y="41"/>
                      <a:pt x="61" y="115"/>
                    </a:cubicBezTo>
                    <a:cubicBezTo>
                      <a:pt x="0" y="206"/>
                      <a:pt x="31" y="297"/>
                      <a:pt x="31" y="388"/>
                    </a:cubicBezTo>
                    <a:cubicBezTo>
                      <a:pt x="56" y="515"/>
                      <a:pt x="166" y="578"/>
                      <a:pt x="272" y="578"/>
                    </a:cubicBezTo>
                    <a:cubicBezTo>
                      <a:pt x="293" y="578"/>
                      <a:pt x="314" y="576"/>
                      <a:pt x="335" y="571"/>
                    </a:cubicBezTo>
                    <a:cubicBezTo>
                      <a:pt x="456" y="571"/>
                      <a:pt x="517" y="419"/>
                      <a:pt x="517" y="267"/>
                    </a:cubicBezTo>
                    <a:cubicBezTo>
                      <a:pt x="487" y="145"/>
                      <a:pt x="456" y="84"/>
                      <a:pt x="365" y="54"/>
                    </a:cubicBezTo>
                    <a:cubicBezTo>
                      <a:pt x="329" y="18"/>
                      <a:pt x="288" y="1"/>
                      <a:pt x="247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04" name="Google Shape;1404;p9"/>
              <p:cNvSpPr/>
              <p:nvPr/>
            </p:nvSpPr>
            <p:spPr>
              <a:xfrm>
                <a:off x="5046725" y="1700900"/>
                <a:ext cx="13700" cy="16150"/>
              </a:xfrm>
              <a:custGeom>
                <a:avLst/>
                <a:gdLst/>
                <a:ahLst/>
                <a:cxnLst/>
                <a:rect l="l" t="t" r="r" b="b"/>
                <a:pathLst>
                  <a:path w="548" h="646" extrusionOk="0">
                    <a:moveTo>
                      <a:pt x="223" y="0"/>
                    </a:moveTo>
                    <a:cubicBezTo>
                      <a:pt x="151" y="0"/>
                      <a:pt x="80" y="34"/>
                      <a:pt x="61" y="93"/>
                    </a:cubicBezTo>
                    <a:cubicBezTo>
                      <a:pt x="30" y="184"/>
                      <a:pt x="0" y="214"/>
                      <a:pt x="30" y="305"/>
                    </a:cubicBezTo>
                    <a:cubicBezTo>
                      <a:pt x="30" y="336"/>
                      <a:pt x="30" y="366"/>
                      <a:pt x="61" y="457"/>
                    </a:cubicBezTo>
                    <a:cubicBezTo>
                      <a:pt x="87" y="563"/>
                      <a:pt x="182" y="646"/>
                      <a:pt x="307" y="646"/>
                    </a:cubicBezTo>
                    <a:cubicBezTo>
                      <a:pt x="325" y="646"/>
                      <a:pt x="345" y="644"/>
                      <a:pt x="365" y="640"/>
                    </a:cubicBezTo>
                    <a:cubicBezTo>
                      <a:pt x="486" y="609"/>
                      <a:pt x="547" y="488"/>
                      <a:pt x="517" y="336"/>
                    </a:cubicBezTo>
                    <a:cubicBezTo>
                      <a:pt x="517" y="305"/>
                      <a:pt x="486" y="275"/>
                      <a:pt x="486" y="184"/>
                    </a:cubicBezTo>
                    <a:cubicBezTo>
                      <a:pt x="456" y="123"/>
                      <a:pt x="395" y="62"/>
                      <a:pt x="334" y="32"/>
                    </a:cubicBezTo>
                    <a:cubicBezTo>
                      <a:pt x="302" y="10"/>
                      <a:pt x="262" y="0"/>
                      <a:pt x="223" y="0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05" name="Google Shape;1405;p9"/>
              <p:cNvSpPr/>
              <p:nvPr/>
            </p:nvSpPr>
            <p:spPr>
              <a:xfrm>
                <a:off x="5096100" y="1610500"/>
                <a:ext cx="16750" cy="14450"/>
              </a:xfrm>
              <a:custGeom>
                <a:avLst/>
                <a:gdLst/>
                <a:ahLst/>
                <a:cxnLst/>
                <a:rect l="l" t="t" r="r" b="b"/>
                <a:pathLst>
                  <a:path w="670" h="578" extrusionOk="0">
                    <a:moveTo>
                      <a:pt x="183" y="0"/>
                    </a:moveTo>
                    <a:cubicBezTo>
                      <a:pt x="62" y="0"/>
                      <a:pt x="1" y="152"/>
                      <a:pt x="31" y="274"/>
                    </a:cubicBezTo>
                    <a:cubicBezTo>
                      <a:pt x="62" y="335"/>
                      <a:pt x="92" y="426"/>
                      <a:pt x="183" y="456"/>
                    </a:cubicBezTo>
                    <a:cubicBezTo>
                      <a:pt x="214" y="487"/>
                      <a:pt x="244" y="487"/>
                      <a:pt x="274" y="547"/>
                    </a:cubicBezTo>
                    <a:cubicBezTo>
                      <a:pt x="315" y="568"/>
                      <a:pt x="359" y="578"/>
                      <a:pt x="403" y="578"/>
                    </a:cubicBezTo>
                    <a:cubicBezTo>
                      <a:pt x="490" y="578"/>
                      <a:pt x="578" y="537"/>
                      <a:pt x="639" y="456"/>
                    </a:cubicBezTo>
                    <a:cubicBezTo>
                      <a:pt x="669" y="335"/>
                      <a:pt x="639" y="183"/>
                      <a:pt x="517" y="122"/>
                    </a:cubicBezTo>
                    <a:cubicBezTo>
                      <a:pt x="487" y="92"/>
                      <a:pt x="426" y="92"/>
                      <a:pt x="396" y="31"/>
                    </a:cubicBezTo>
                    <a:cubicBezTo>
                      <a:pt x="335" y="0"/>
                      <a:pt x="244" y="0"/>
                      <a:pt x="18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06" name="Google Shape;1406;p9"/>
              <p:cNvSpPr/>
              <p:nvPr/>
            </p:nvSpPr>
            <p:spPr>
              <a:xfrm>
                <a:off x="5080300" y="1590075"/>
                <a:ext cx="17225" cy="13725"/>
              </a:xfrm>
              <a:custGeom>
                <a:avLst/>
                <a:gdLst/>
                <a:ahLst/>
                <a:cxnLst/>
                <a:rect l="l" t="t" r="r" b="b"/>
                <a:pathLst>
                  <a:path w="689" h="549" extrusionOk="0">
                    <a:moveTo>
                      <a:pt x="364" y="0"/>
                    </a:moveTo>
                    <a:cubicBezTo>
                      <a:pt x="187" y="0"/>
                      <a:pt x="1" y="143"/>
                      <a:pt x="55" y="361"/>
                    </a:cubicBezTo>
                    <a:cubicBezTo>
                      <a:pt x="103" y="492"/>
                      <a:pt x="216" y="549"/>
                      <a:pt x="330" y="549"/>
                    </a:cubicBezTo>
                    <a:cubicBezTo>
                      <a:pt x="507" y="549"/>
                      <a:pt x="688" y="413"/>
                      <a:pt x="633" y="209"/>
                    </a:cubicBezTo>
                    <a:cubicBezTo>
                      <a:pt x="596" y="64"/>
                      <a:pt x="482" y="0"/>
                      <a:pt x="364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07" name="Google Shape;1407;p9"/>
              <p:cNvSpPr/>
              <p:nvPr/>
            </p:nvSpPr>
            <p:spPr>
              <a:xfrm>
                <a:off x="5027725" y="1677750"/>
                <a:ext cx="7025" cy="23775"/>
              </a:xfrm>
              <a:custGeom>
                <a:avLst/>
                <a:gdLst/>
                <a:ahLst/>
                <a:cxnLst/>
                <a:rect l="l" t="t" r="r" b="b"/>
                <a:pathLst>
                  <a:path w="281" h="951" extrusionOk="0">
                    <a:moveTo>
                      <a:pt x="46" y="0"/>
                    </a:moveTo>
                    <a:cubicBezTo>
                      <a:pt x="23" y="0"/>
                      <a:pt x="0" y="16"/>
                      <a:pt x="0" y="46"/>
                    </a:cubicBezTo>
                    <a:cubicBezTo>
                      <a:pt x="0" y="320"/>
                      <a:pt x="61" y="623"/>
                      <a:pt x="91" y="897"/>
                    </a:cubicBezTo>
                    <a:cubicBezTo>
                      <a:pt x="91" y="933"/>
                      <a:pt x="124" y="950"/>
                      <a:pt x="161" y="950"/>
                    </a:cubicBezTo>
                    <a:cubicBezTo>
                      <a:pt x="217" y="950"/>
                      <a:pt x="280" y="910"/>
                      <a:pt x="243" y="836"/>
                    </a:cubicBezTo>
                    <a:cubicBezTo>
                      <a:pt x="213" y="593"/>
                      <a:pt x="182" y="320"/>
                      <a:pt x="91" y="46"/>
                    </a:cubicBezTo>
                    <a:cubicBezTo>
                      <a:pt x="91" y="16"/>
                      <a:pt x="69" y="0"/>
                      <a:pt x="4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08" name="Google Shape;1408;p9"/>
              <p:cNvSpPr/>
              <p:nvPr/>
            </p:nvSpPr>
            <p:spPr>
              <a:xfrm>
                <a:off x="5017700" y="1643650"/>
                <a:ext cx="12025" cy="10675"/>
              </a:xfrm>
              <a:custGeom>
                <a:avLst/>
                <a:gdLst/>
                <a:ahLst/>
                <a:cxnLst/>
                <a:rect l="l" t="t" r="r" b="b"/>
                <a:pathLst>
                  <a:path w="481" h="427" extrusionOk="0">
                    <a:moveTo>
                      <a:pt x="262" y="1"/>
                    </a:moveTo>
                    <a:cubicBezTo>
                      <a:pt x="134" y="1"/>
                      <a:pt x="1" y="106"/>
                      <a:pt x="36" y="285"/>
                    </a:cubicBezTo>
                    <a:cubicBezTo>
                      <a:pt x="61" y="383"/>
                      <a:pt x="139" y="426"/>
                      <a:pt x="221" y="426"/>
                    </a:cubicBezTo>
                    <a:cubicBezTo>
                      <a:pt x="345" y="426"/>
                      <a:pt x="480" y="328"/>
                      <a:pt x="462" y="164"/>
                    </a:cubicBezTo>
                    <a:cubicBezTo>
                      <a:pt x="437" y="52"/>
                      <a:pt x="351" y="1"/>
                      <a:pt x="26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09" name="Google Shape;1409;p9"/>
              <p:cNvSpPr/>
              <p:nvPr/>
            </p:nvSpPr>
            <p:spPr>
              <a:xfrm>
                <a:off x="5016950" y="1604600"/>
                <a:ext cx="16275" cy="13650"/>
              </a:xfrm>
              <a:custGeom>
                <a:avLst/>
                <a:gdLst/>
                <a:ahLst/>
                <a:cxnLst/>
                <a:rect l="l" t="t" r="r" b="b"/>
                <a:pathLst>
                  <a:path w="651" h="546" extrusionOk="0">
                    <a:moveTo>
                      <a:pt x="338" y="1"/>
                    </a:moveTo>
                    <a:cubicBezTo>
                      <a:pt x="171" y="1"/>
                      <a:pt x="1" y="128"/>
                      <a:pt x="36" y="358"/>
                    </a:cubicBezTo>
                    <a:cubicBezTo>
                      <a:pt x="84" y="489"/>
                      <a:pt x="192" y="545"/>
                      <a:pt x="302" y="545"/>
                    </a:cubicBezTo>
                    <a:cubicBezTo>
                      <a:pt x="474" y="545"/>
                      <a:pt x="650" y="409"/>
                      <a:pt x="613" y="206"/>
                    </a:cubicBezTo>
                    <a:cubicBezTo>
                      <a:pt x="575" y="66"/>
                      <a:pt x="458" y="1"/>
                      <a:pt x="33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10" name="Google Shape;1410;p9"/>
              <p:cNvSpPr/>
              <p:nvPr/>
            </p:nvSpPr>
            <p:spPr>
              <a:xfrm>
                <a:off x="4909925" y="1225900"/>
                <a:ext cx="122675" cy="322100"/>
              </a:xfrm>
              <a:custGeom>
                <a:avLst/>
                <a:gdLst/>
                <a:ahLst/>
                <a:cxnLst/>
                <a:rect l="l" t="t" r="r" b="b"/>
                <a:pathLst>
                  <a:path w="4907" h="12884" extrusionOk="0">
                    <a:moveTo>
                      <a:pt x="1360" y="0"/>
                    </a:moveTo>
                    <a:cubicBezTo>
                      <a:pt x="1124" y="0"/>
                      <a:pt x="876" y="105"/>
                      <a:pt x="609" y="308"/>
                    </a:cubicBezTo>
                    <a:cubicBezTo>
                      <a:pt x="1" y="2101"/>
                      <a:pt x="548" y="4077"/>
                      <a:pt x="1125" y="5901"/>
                    </a:cubicBezTo>
                    <a:cubicBezTo>
                      <a:pt x="1551" y="7208"/>
                      <a:pt x="2007" y="8545"/>
                      <a:pt x="2463" y="9792"/>
                    </a:cubicBezTo>
                    <a:cubicBezTo>
                      <a:pt x="2797" y="10673"/>
                      <a:pt x="3253" y="12193"/>
                      <a:pt x="4135" y="12770"/>
                    </a:cubicBezTo>
                    <a:cubicBezTo>
                      <a:pt x="4246" y="12849"/>
                      <a:pt x="4339" y="12883"/>
                      <a:pt x="4415" y="12883"/>
                    </a:cubicBezTo>
                    <a:cubicBezTo>
                      <a:pt x="4907" y="12883"/>
                      <a:pt x="4756" y="11468"/>
                      <a:pt x="4651" y="10916"/>
                    </a:cubicBezTo>
                    <a:cubicBezTo>
                      <a:pt x="4195" y="8363"/>
                      <a:pt x="3739" y="5840"/>
                      <a:pt x="3284" y="3317"/>
                    </a:cubicBezTo>
                    <a:cubicBezTo>
                      <a:pt x="3132" y="2557"/>
                      <a:pt x="2919" y="1828"/>
                      <a:pt x="2584" y="1129"/>
                    </a:cubicBezTo>
                    <a:cubicBezTo>
                      <a:pt x="2190" y="360"/>
                      <a:pt x="1796" y="0"/>
                      <a:pt x="1360" y="0"/>
                    </a:cubicBezTo>
                    <a:close/>
                  </a:path>
                </a:pathLst>
              </a:custGeom>
              <a:solidFill>
                <a:srgbClr val="2270B6">
                  <a:alpha val="42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11" name="Google Shape;1411;p9"/>
              <p:cNvSpPr/>
              <p:nvPr/>
            </p:nvSpPr>
            <p:spPr>
              <a:xfrm>
                <a:off x="5033750" y="1207000"/>
                <a:ext cx="134575" cy="337975"/>
              </a:xfrm>
              <a:custGeom>
                <a:avLst/>
                <a:gdLst/>
                <a:ahLst/>
                <a:cxnLst/>
                <a:rect l="l" t="t" r="r" b="b"/>
                <a:pathLst>
                  <a:path w="5383" h="13519" extrusionOk="0">
                    <a:moveTo>
                      <a:pt x="3863" y="0"/>
                    </a:moveTo>
                    <a:cubicBezTo>
                      <a:pt x="3619" y="0"/>
                      <a:pt x="3407" y="152"/>
                      <a:pt x="3194" y="304"/>
                    </a:cubicBezTo>
                    <a:cubicBezTo>
                      <a:pt x="2404" y="1064"/>
                      <a:pt x="2191" y="2189"/>
                      <a:pt x="1978" y="3253"/>
                    </a:cubicBezTo>
                    <a:cubicBezTo>
                      <a:pt x="1765" y="4408"/>
                      <a:pt x="1583" y="5532"/>
                      <a:pt x="1431" y="6596"/>
                    </a:cubicBezTo>
                    <a:cubicBezTo>
                      <a:pt x="1066" y="8572"/>
                      <a:pt x="853" y="10669"/>
                      <a:pt x="306" y="12584"/>
                    </a:cubicBezTo>
                    <a:cubicBezTo>
                      <a:pt x="183" y="13052"/>
                      <a:pt x="0" y="13519"/>
                      <a:pt x="370" y="13519"/>
                    </a:cubicBezTo>
                    <a:cubicBezTo>
                      <a:pt x="458" y="13519"/>
                      <a:pt x="575" y="13493"/>
                      <a:pt x="732" y="13435"/>
                    </a:cubicBezTo>
                    <a:cubicBezTo>
                      <a:pt x="1522" y="13192"/>
                      <a:pt x="2373" y="12766"/>
                      <a:pt x="2890" y="12067"/>
                    </a:cubicBezTo>
                    <a:cubicBezTo>
                      <a:pt x="3285" y="11581"/>
                      <a:pt x="3498" y="10973"/>
                      <a:pt x="3741" y="10365"/>
                    </a:cubicBezTo>
                    <a:cubicBezTo>
                      <a:pt x="4227" y="8967"/>
                      <a:pt x="4714" y="7569"/>
                      <a:pt x="5018" y="6079"/>
                    </a:cubicBezTo>
                    <a:cubicBezTo>
                      <a:pt x="5291" y="4590"/>
                      <a:pt x="5382" y="3040"/>
                      <a:pt x="4987" y="1581"/>
                    </a:cubicBezTo>
                    <a:cubicBezTo>
                      <a:pt x="4866" y="1125"/>
                      <a:pt x="4714" y="669"/>
                      <a:pt x="4410" y="335"/>
                    </a:cubicBezTo>
                    <a:cubicBezTo>
                      <a:pt x="4258" y="183"/>
                      <a:pt x="4075" y="31"/>
                      <a:pt x="3863" y="0"/>
                    </a:cubicBezTo>
                    <a:close/>
                  </a:path>
                </a:pathLst>
              </a:custGeom>
              <a:solidFill>
                <a:srgbClr val="2270B6">
                  <a:alpha val="42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12" name="Google Shape;1412;p9"/>
              <p:cNvSpPr/>
              <p:nvPr/>
            </p:nvSpPr>
            <p:spPr>
              <a:xfrm>
                <a:off x="4933875" y="1256000"/>
                <a:ext cx="59675" cy="211300"/>
              </a:xfrm>
              <a:custGeom>
                <a:avLst/>
                <a:gdLst/>
                <a:ahLst/>
                <a:cxnLst/>
                <a:rect l="l" t="t" r="r" b="b"/>
                <a:pathLst>
                  <a:path w="2387" h="8452" extrusionOk="0">
                    <a:moveTo>
                      <a:pt x="50" y="1"/>
                    </a:moveTo>
                    <a:cubicBezTo>
                      <a:pt x="23" y="1"/>
                      <a:pt x="0" y="16"/>
                      <a:pt x="15" y="46"/>
                    </a:cubicBezTo>
                    <a:cubicBezTo>
                      <a:pt x="289" y="1505"/>
                      <a:pt x="623" y="2934"/>
                      <a:pt x="1019" y="4332"/>
                    </a:cubicBezTo>
                    <a:cubicBezTo>
                      <a:pt x="1201" y="5031"/>
                      <a:pt x="1383" y="5700"/>
                      <a:pt x="1566" y="6429"/>
                    </a:cubicBezTo>
                    <a:cubicBezTo>
                      <a:pt x="1778" y="7068"/>
                      <a:pt x="1930" y="7828"/>
                      <a:pt x="2234" y="8405"/>
                    </a:cubicBezTo>
                    <a:cubicBezTo>
                      <a:pt x="2246" y="8439"/>
                      <a:pt x="2269" y="8452"/>
                      <a:pt x="2294" y="8452"/>
                    </a:cubicBezTo>
                    <a:cubicBezTo>
                      <a:pt x="2338" y="8452"/>
                      <a:pt x="2386" y="8413"/>
                      <a:pt x="2386" y="8375"/>
                    </a:cubicBezTo>
                    <a:cubicBezTo>
                      <a:pt x="2295" y="7676"/>
                      <a:pt x="1961" y="6977"/>
                      <a:pt x="1718" y="6308"/>
                    </a:cubicBezTo>
                    <a:cubicBezTo>
                      <a:pt x="1505" y="5639"/>
                      <a:pt x="1292" y="4940"/>
                      <a:pt x="1110" y="4241"/>
                    </a:cubicBezTo>
                    <a:cubicBezTo>
                      <a:pt x="745" y="2873"/>
                      <a:pt x="411" y="1445"/>
                      <a:pt x="107" y="46"/>
                    </a:cubicBezTo>
                    <a:cubicBezTo>
                      <a:pt x="107" y="16"/>
                      <a:pt x="76" y="1"/>
                      <a:pt x="50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13" name="Google Shape;1413;p9"/>
              <p:cNvSpPr/>
              <p:nvPr/>
            </p:nvSpPr>
            <p:spPr>
              <a:xfrm>
                <a:off x="4958000" y="1269700"/>
                <a:ext cx="51500" cy="198825"/>
              </a:xfrm>
              <a:custGeom>
                <a:avLst/>
                <a:gdLst/>
                <a:ahLst/>
                <a:cxnLst/>
                <a:rect l="l" t="t" r="r" b="b"/>
                <a:pathLst>
                  <a:path w="2060" h="7953" extrusionOk="0">
                    <a:moveTo>
                      <a:pt x="163" y="1"/>
                    </a:moveTo>
                    <a:cubicBezTo>
                      <a:pt x="71" y="1"/>
                      <a:pt x="0" y="48"/>
                      <a:pt x="54" y="137"/>
                    </a:cubicBezTo>
                    <a:cubicBezTo>
                      <a:pt x="509" y="1474"/>
                      <a:pt x="601" y="2842"/>
                      <a:pt x="1057" y="4179"/>
                    </a:cubicBezTo>
                    <a:cubicBezTo>
                      <a:pt x="1300" y="4848"/>
                      <a:pt x="1452" y="5456"/>
                      <a:pt x="1482" y="6185"/>
                    </a:cubicBezTo>
                    <a:cubicBezTo>
                      <a:pt x="1513" y="6733"/>
                      <a:pt x="1482" y="7432"/>
                      <a:pt x="1816" y="7888"/>
                    </a:cubicBezTo>
                    <a:cubicBezTo>
                      <a:pt x="1845" y="7930"/>
                      <a:pt x="1899" y="7953"/>
                      <a:pt x="1949" y="7953"/>
                    </a:cubicBezTo>
                    <a:cubicBezTo>
                      <a:pt x="2007" y="7953"/>
                      <a:pt x="2060" y="7922"/>
                      <a:pt x="2060" y="7857"/>
                    </a:cubicBezTo>
                    <a:cubicBezTo>
                      <a:pt x="2060" y="7553"/>
                      <a:pt x="1938" y="7280"/>
                      <a:pt x="1908" y="6976"/>
                    </a:cubicBezTo>
                    <a:cubicBezTo>
                      <a:pt x="1877" y="6611"/>
                      <a:pt x="1877" y="6216"/>
                      <a:pt x="1816" y="5851"/>
                    </a:cubicBezTo>
                    <a:cubicBezTo>
                      <a:pt x="1786" y="5243"/>
                      <a:pt x="1604" y="4666"/>
                      <a:pt x="1421" y="4088"/>
                    </a:cubicBezTo>
                    <a:cubicBezTo>
                      <a:pt x="965" y="2781"/>
                      <a:pt x="813" y="1413"/>
                      <a:pt x="357" y="76"/>
                    </a:cubicBezTo>
                    <a:cubicBezTo>
                      <a:pt x="307" y="25"/>
                      <a:pt x="229" y="1"/>
                      <a:pt x="163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14" name="Google Shape;1414;p9"/>
              <p:cNvSpPr/>
              <p:nvPr/>
            </p:nvSpPr>
            <p:spPr>
              <a:xfrm>
                <a:off x="5078625" y="1261925"/>
                <a:ext cx="41925" cy="195725"/>
              </a:xfrm>
              <a:custGeom>
                <a:avLst/>
                <a:gdLst/>
                <a:ahLst/>
                <a:cxnLst/>
                <a:rect l="l" t="t" r="r" b="b"/>
                <a:pathLst>
                  <a:path w="1677" h="7829" extrusionOk="0">
                    <a:moveTo>
                      <a:pt x="1536" y="1"/>
                    </a:moveTo>
                    <a:cubicBezTo>
                      <a:pt x="1476" y="1"/>
                      <a:pt x="1408" y="34"/>
                      <a:pt x="1368" y="113"/>
                    </a:cubicBezTo>
                    <a:cubicBezTo>
                      <a:pt x="943" y="1360"/>
                      <a:pt x="791" y="2667"/>
                      <a:pt x="700" y="3943"/>
                    </a:cubicBezTo>
                    <a:cubicBezTo>
                      <a:pt x="609" y="4642"/>
                      <a:pt x="548" y="5311"/>
                      <a:pt x="426" y="5949"/>
                    </a:cubicBezTo>
                    <a:cubicBezTo>
                      <a:pt x="335" y="6314"/>
                      <a:pt x="274" y="6648"/>
                      <a:pt x="183" y="6952"/>
                    </a:cubicBezTo>
                    <a:cubicBezTo>
                      <a:pt x="122" y="7226"/>
                      <a:pt x="1" y="7439"/>
                      <a:pt x="1" y="7743"/>
                    </a:cubicBezTo>
                    <a:cubicBezTo>
                      <a:pt x="1" y="7796"/>
                      <a:pt x="52" y="7828"/>
                      <a:pt x="101" y="7828"/>
                    </a:cubicBezTo>
                    <a:cubicBezTo>
                      <a:pt x="136" y="7828"/>
                      <a:pt x="170" y="7811"/>
                      <a:pt x="183" y="7773"/>
                    </a:cubicBezTo>
                    <a:cubicBezTo>
                      <a:pt x="609" y="7439"/>
                      <a:pt x="700" y="6557"/>
                      <a:pt x="761" y="6041"/>
                    </a:cubicBezTo>
                    <a:cubicBezTo>
                      <a:pt x="882" y="5433"/>
                      <a:pt x="943" y="4825"/>
                      <a:pt x="1004" y="4217"/>
                    </a:cubicBezTo>
                    <a:cubicBezTo>
                      <a:pt x="1095" y="2849"/>
                      <a:pt x="1216" y="1481"/>
                      <a:pt x="1642" y="144"/>
                    </a:cubicBezTo>
                    <a:cubicBezTo>
                      <a:pt x="1676" y="58"/>
                      <a:pt x="1613" y="1"/>
                      <a:pt x="1536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15" name="Google Shape;1415;p9"/>
              <p:cNvSpPr/>
              <p:nvPr/>
            </p:nvSpPr>
            <p:spPr>
              <a:xfrm>
                <a:off x="5061075" y="1279375"/>
                <a:ext cx="85975" cy="240375"/>
              </a:xfrm>
              <a:custGeom>
                <a:avLst/>
                <a:gdLst/>
                <a:ahLst/>
                <a:cxnLst/>
                <a:rect l="l" t="t" r="r" b="b"/>
                <a:pathLst>
                  <a:path w="3439" h="9615" extrusionOk="0">
                    <a:moveTo>
                      <a:pt x="3260" y="0"/>
                    </a:moveTo>
                    <a:cubicBezTo>
                      <a:pt x="3195" y="0"/>
                      <a:pt x="3134" y="38"/>
                      <a:pt x="3134" y="114"/>
                    </a:cubicBezTo>
                    <a:cubicBezTo>
                      <a:pt x="3104" y="1847"/>
                      <a:pt x="2861" y="3610"/>
                      <a:pt x="2466" y="5312"/>
                    </a:cubicBezTo>
                    <a:cubicBezTo>
                      <a:pt x="2253" y="6102"/>
                      <a:pt x="2040" y="6893"/>
                      <a:pt x="1706" y="7622"/>
                    </a:cubicBezTo>
                    <a:cubicBezTo>
                      <a:pt x="1341" y="8352"/>
                      <a:pt x="885" y="8868"/>
                      <a:pt x="186" y="9264"/>
                    </a:cubicBezTo>
                    <a:cubicBezTo>
                      <a:pt x="0" y="9370"/>
                      <a:pt x="69" y="9615"/>
                      <a:pt x="251" y="9615"/>
                    </a:cubicBezTo>
                    <a:cubicBezTo>
                      <a:pt x="278" y="9615"/>
                      <a:pt x="307" y="9609"/>
                      <a:pt x="338" y="9598"/>
                    </a:cubicBezTo>
                    <a:cubicBezTo>
                      <a:pt x="1858" y="9112"/>
                      <a:pt x="2344" y="7166"/>
                      <a:pt x="2709" y="5798"/>
                    </a:cubicBezTo>
                    <a:cubicBezTo>
                      <a:pt x="3195" y="3944"/>
                      <a:pt x="3438" y="2029"/>
                      <a:pt x="3408" y="114"/>
                    </a:cubicBezTo>
                    <a:cubicBezTo>
                      <a:pt x="3393" y="38"/>
                      <a:pt x="3324" y="0"/>
                      <a:pt x="326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16" name="Google Shape;1416;p9"/>
              <p:cNvSpPr/>
              <p:nvPr/>
            </p:nvSpPr>
            <p:spPr>
              <a:xfrm>
                <a:off x="5123450" y="1263225"/>
                <a:ext cx="11425" cy="12175"/>
              </a:xfrm>
              <a:custGeom>
                <a:avLst/>
                <a:gdLst/>
                <a:ahLst/>
                <a:cxnLst/>
                <a:rect l="l" t="t" r="r" b="b"/>
                <a:pathLst>
                  <a:path w="457" h="487" extrusionOk="0">
                    <a:moveTo>
                      <a:pt x="183" y="1"/>
                    </a:moveTo>
                    <a:cubicBezTo>
                      <a:pt x="62" y="31"/>
                      <a:pt x="1" y="92"/>
                      <a:pt x="1" y="213"/>
                    </a:cubicBezTo>
                    <a:lnTo>
                      <a:pt x="1" y="244"/>
                    </a:lnTo>
                    <a:cubicBezTo>
                      <a:pt x="1" y="335"/>
                      <a:pt x="31" y="396"/>
                      <a:pt x="92" y="457"/>
                    </a:cubicBezTo>
                    <a:cubicBezTo>
                      <a:pt x="153" y="487"/>
                      <a:pt x="214" y="487"/>
                      <a:pt x="244" y="487"/>
                    </a:cubicBezTo>
                    <a:cubicBezTo>
                      <a:pt x="305" y="487"/>
                      <a:pt x="366" y="457"/>
                      <a:pt x="396" y="365"/>
                    </a:cubicBezTo>
                    <a:cubicBezTo>
                      <a:pt x="457" y="274"/>
                      <a:pt x="457" y="213"/>
                      <a:pt x="396" y="153"/>
                    </a:cubicBezTo>
                    <a:lnTo>
                      <a:pt x="396" y="92"/>
                    </a:lnTo>
                    <a:cubicBezTo>
                      <a:pt x="366" y="31"/>
                      <a:pt x="244" y="1"/>
                      <a:pt x="183" y="1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17" name="Google Shape;1417;p9"/>
              <p:cNvSpPr/>
              <p:nvPr/>
            </p:nvSpPr>
            <p:spPr>
              <a:xfrm>
                <a:off x="5120425" y="1295825"/>
                <a:ext cx="13525" cy="11900"/>
              </a:xfrm>
              <a:custGeom>
                <a:avLst/>
                <a:gdLst/>
                <a:ahLst/>
                <a:cxnLst/>
                <a:rect l="l" t="t" r="r" b="b"/>
                <a:pathLst>
                  <a:path w="541" h="476" extrusionOk="0">
                    <a:moveTo>
                      <a:pt x="210" y="1"/>
                    </a:moveTo>
                    <a:cubicBezTo>
                      <a:pt x="201" y="1"/>
                      <a:pt x="192" y="2"/>
                      <a:pt x="183" y="4"/>
                    </a:cubicBezTo>
                    <a:cubicBezTo>
                      <a:pt x="122" y="64"/>
                      <a:pt x="31" y="95"/>
                      <a:pt x="31" y="156"/>
                    </a:cubicBezTo>
                    <a:cubicBezTo>
                      <a:pt x="0" y="277"/>
                      <a:pt x="31" y="399"/>
                      <a:pt x="152" y="429"/>
                    </a:cubicBezTo>
                    <a:cubicBezTo>
                      <a:pt x="197" y="463"/>
                      <a:pt x="242" y="476"/>
                      <a:pt x="282" y="476"/>
                    </a:cubicBezTo>
                    <a:cubicBezTo>
                      <a:pt x="351" y="476"/>
                      <a:pt x="407" y="437"/>
                      <a:pt x="426" y="399"/>
                    </a:cubicBezTo>
                    <a:lnTo>
                      <a:pt x="426" y="368"/>
                    </a:lnTo>
                    <a:cubicBezTo>
                      <a:pt x="540" y="225"/>
                      <a:pt x="358" y="1"/>
                      <a:pt x="210" y="1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18" name="Google Shape;1418;p9"/>
              <p:cNvSpPr/>
              <p:nvPr/>
            </p:nvSpPr>
            <p:spPr>
              <a:xfrm>
                <a:off x="5120750" y="1332975"/>
                <a:ext cx="6975" cy="5850"/>
              </a:xfrm>
              <a:custGeom>
                <a:avLst/>
                <a:gdLst/>
                <a:ahLst/>
                <a:cxnLst/>
                <a:rect l="l" t="t" r="r" b="b"/>
                <a:pathLst>
                  <a:path w="279" h="234" extrusionOk="0">
                    <a:moveTo>
                      <a:pt x="142" y="1"/>
                    </a:moveTo>
                    <a:cubicBezTo>
                      <a:pt x="71" y="1"/>
                      <a:pt x="1" y="55"/>
                      <a:pt x="18" y="159"/>
                    </a:cubicBezTo>
                    <a:cubicBezTo>
                      <a:pt x="43" y="210"/>
                      <a:pt x="95" y="234"/>
                      <a:pt x="145" y="234"/>
                    </a:cubicBezTo>
                    <a:cubicBezTo>
                      <a:pt x="214" y="234"/>
                      <a:pt x="279" y="187"/>
                      <a:pt x="261" y="98"/>
                    </a:cubicBezTo>
                    <a:cubicBezTo>
                      <a:pt x="248" y="32"/>
                      <a:pt x="195" y="1"/>
                      <a:pt x="142" y="1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19" name="Google Shape;1419;p9"/>
              <p:cNvSpPr/>
              <p:nvPr/>
            </p:nvSpPr>
            <p:spPr>
              <a:xfrm>
                <a:off x="5105975" y="1370375"/>
                <a:ext cx="16750" cy="15975"/>
              </a:xfrm>
              <a:custGeom>
                <a:avLst/>
                <a:gdLst/>
                <a:ahLst/>
                <a:cxnLst/>
                <a:rect l="l" t="t" r="r" b="b"/>
                <a:pathLst>
                  <a:path w="670" h="639" extrusionOk="0">
                    <a:moveTo>
                      <a:pt x="396" y="0"/>
                    </a:moveTo>
                    <a:cubicBezTo>
                      <a:pt x="274" y="0"/>
                      <a:pt x="153" y="31"/>
                      <a:pt x="92" y="122"/>
                    </a:cubicBezTo>
                    <a:cubicBezTo>
                      <a:pt x="1" y="183"/>
                      <a:pt x="1" y="335"/>
                      <a:pt x="62" y="456"/>
                    </a:cubicBezTo>
                    <a:cubicBezTo>
                      <a:pt x="62" y="487"/>
                      <a:pt x="92" y="487"/>
                      <a:pt x="92" y="517"/>
                    </a:cubicBezTo>
                    <a:cubicBezTo>
                      <a:pt x="122" y="608"/>
                      <a:pt x="214" y="639"/>
                      <a:pt x="274" y="639"/>
                    </a:cubicBezTo>
                    <a:cubicBezTo>
                      <a:pt x="366" y="639"/>
                      <a:pt x="426" y="639"/>
                      <a:pt x="518" y="578"/>
                    </a:cubicBezTo>
                    <a:cubicBezTo>
                      <a:pt x="548" y="578"/>
                      <a:pt x="548" y="517"/>
                      <a:pt x="578" y="517"/>
                    </a:cubicBezTo>
                    <a:cubicBezTo>
                      <a:pt x="609" y="487"/>
                      <a:pt x="670" y="456"/>
                      <a:pt x="670" y="365"/>
                    </a:cubicBezTo>
                    <a:lnTo>
                      <a:pt x="670" y="213"/>
                    </a:lnTo>
                    <a:cubicBezTo>
                      <a:pt x="609" y="122"/>
                      <a:pt x="518" y="0"/>
                      <a:pt x="396" y="0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20" name="Google Shape;1420;p9"/>
              <p:cNvSpPr/>
              <p:nvPr/>
            </p:nvSpPr>
            <p:spPr>
              <a:xfrm>
                <a:off x="5091000" y="1424850"/>
                <a:ext cx="16300" cy="13975"/>
              </a:xfrm>
              <a:custGeom>
                <a:avLst/>
                <a:gdLst/>
                <a:ahLst/>
                <a:cxnLst/>
                <a:rect l="l" t="t" r="r" b="b"/>
                <a:pathLst>
                  <a:path w="652" h="559" extrusionOk="0">
                    <a:moveTo>
                      <a:pt x="332" y="0"/>
                    </a:moveTo>
                    <a:cubicBezTo>
                      <a:pt x="168" y="0"/>
                      <a:pt x="0" y="122"/>
                      <a:pt x="53" y="314"/>
                    </a:cubicBezTo>
                    <a:cubicBezTo>
                      <a:pt x="79" y="484"/>
                      <a:pt x="202" y="559"/>
                      <a:pt x="325" y="559"/>
                    </a:cubicBezTo>
                    <a:cubicBezTo>
                      <a:pt x="488" y="559"/>
                      <a:pt x="652" y="430"/>
                      <a:pt x="600" y="223"/>
                    </a:cubicBezTo>
                    <a:cubicBezTo>
                      <a:pt x="574" y="67"/>
                      <a:pt x="454" y="0"/>
                      <a:pt x="332" y="0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21" name="Google Shape;1421;p9"/>
              <p:cNvSpPr/>
              <p:nvPr/>
            </p:nvSpPr>
            <p:spPr>
              <a:xfrm>
                <a:off x="4953250" y="1287550"/>
                <a:ext cx="7625" cy="11475"/>
              </a:xfrm>
              <a:custGeom>
                <a:avLst/>
                <a:gdLst/>
                <a:ahLst/>
                <a:cxnLst/>
                <a:rect l="l" t="t" r="r" b="b"/>
                <a:pathLst>
                  <a:path w="305" h="459" extrusionOk="0">
                    <a:moveTo>
                      <a:pt x="122" y="0"/>
                    </a:moveTo>
                    <a:cubicBezTo>
                      <a:pt x="31" y="31"/>
                      <a:pt x="0" y="122"/>
                      <a:pt x="0" y="183"/>
                    </a:cubicBezTo>
                    <a:cubicBezTo>
                      <a:pt x="0" y="243"/>
                      <a:pt x="31" y="274"/>
                      <a:pt x="31" y="304"/>
                    </a:cubicBezTo>
                    <a:cubicBezTo>
                      <a:pt x="31" y="335"/>
                      <a:pt x="92" y="395"/>
                      <a:pt x="122" y="426"/>
                    </a:cubicBezTo>
                    <a:cubicBezTo>
                      <a:pt x="134" y="449"/>
                      <a:pt x="163" y="459"/>
                      <a:pt x="195" y="459"/>
                    </a:cubicBezTo>
                    <a:cubicBezTo>
                      <a:pt x="246" y="459"/>
                      <a:pt x="304" y="433"/>
                      <a:pt x="304" y="395"/>
                    </a:cubicBezTo>
                    <a:lnTo>
                      <a:pt x="304" y="243"/>
                    </a:lnTo>
                    <a:lnTo>
                      <a:pt x="304" y="122"/>
                    </a:lnTo>
                    <a:cubicBezTo>
                      <a:pt x="304" y="31"/>
                      <a:pt x="183" y="0"/>
                      <a:pt x="122" y="0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22" name="Google Shape;1422;p9"/>
              <p:cNvSpPr/>
              <p:nvPr/>
            </p:nvSpPr>
            <p:spPr>
              <a:xfrm>
                <a:off x="4961600" y="1323375"/>
                <a:ext cx="9150" cy="6750"/>
              </a:xfrm>
              <a:custGeom>
                <a:avLst/>
                <a:gdLst/>
                <a:ahLst/>
                <a:cxnLst/>
                <a:rect l="l" t="t" r="r" b="b"/>
                <a:pathLst>
                  <a:path w="366" h="270" extrusionOk="0">
                    <a:moveTo>
                      <a:pt x="222" y="0"/>
                    </a:moveTo>
                    <a:cubicBezTo>
                      <a:pt x="203" y="0"/>
                      <a:pt x="181" y="7"/>
                      <a:pt x="153" y="26"/>
                    </a:cubicBezTo>
                    <a:cubicBezTo>
                      <a:pt x="122" y="26"/>
                      <a:pt x="92" y="57"/>
                      <a:pt x="61" y="117"/>
                    </a:cubicBezTo>
                    <a:cubicBezTo>
                      <a:pt x="1" y="117"/>
                      <a:pt x="1" y="209"/>
                      <a:pt x="92" y="239"/>
                    </a:cubicBezTo>
                    <a:cubicBezTo>
                      <a:pt x="122" y="239"/>
                      <a:pt x="122" y="239"/>
                      <a:pt x="153" y="269"/>
                    </a:cubicBezTo>
                    <a:cubicBezTo>
                      <a:pt x="213" y="269"/>
                      <a:pt x="244" y="269"/>
                      <a:pt x="274" y="239"/>
                    </a:cubicBezTo>
                    <a:lnTo>
                      <a:pt x="305" y="209"/>
                    </a:lnTo>
                    <a:cubicBezTo>
                      <a:pt x="365" y="178"/>
                      <a:pt x="365" y="87"/>
                      <a:pt x="305" y="57"/>
                    </a:cubicBezTo>
                    <a:cubicBezTo>
                      <a:pt x="284" y="36"/>
                      <a:pt x="263" y="0"/>
                      <a:pt x="222" y="0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23" name="Google Shape;1423;p9"/>
              <p:cNvSpPr/>
              <p:nvPr/>
            </p:nvSpPr>
            <p:spPr>
              <a:xfrm>
                <a:off x="4961600" y="1357725"/>
                <a:ext cx="13700" cy="14550"/>
              </a:xfrm>
              <a:custGeom>
                <a:avLst/>
                <a:gdLst/>
                <a:ahLst/>
                <a:cxnLst/>
                <a:rect l="l" t="t" r="r" b="b"/>
                <a:pathLst>
                  <a:path w="548" h="582" extrusionOk="0">
                    <a:moveTo>
                      <a:pt x="279" y="1"/>
                    </a:moveTo>
                    <a:cubicBezTo>
                      <a:pt x="255" y="1"/>
                      <a:pt x="233" y="7"/>
                      <a:pt x="213" y="20"/>
                    </a:cubicBezTo>
                    <a:cubicBezTo>
                      <a:pt x="92" y="50"/>
                      <a:pt x="1" y="202"/>
                      <a:pt x="1" y="324"/>
                    </a:cubicBezTo>
                    <a:cubicBezTo>
                      <a:pt x="61" y="415"/>
                      <a:pt x="92" y="506"/>
                      <a:pt x="153" y="537"/>
                    </a:cubicBezTo>
                    <a:cubicBezTo>
                      <a:pt x="195" y="569"/>
                      <a:pt x="237" y="582"/>
                      <a:pt x="277" y="582"/>
                    </a:cubicBezTo>
                    <a:cubicBezTo>
                      <a:pt x="352" y="582"/>
                      <a:pt x="417" y="535"/>
                      <a:pt x="457" y="476"/>
                    </a:cubicBezTo>
                    <a:cubicBezTo>
                      <a:pt x="548" y="385"/>
                      <a:pt x="517" y="263"/>
                      <a:pt x="517" y="202"/>
                    </a:cubicBezTo>
                    <a:cubicBezTo>
                      <a:pt x="470" y="83"/>
                      <a:pt x="365" y="1"/>
                      <a:pt x="279" y="1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24" name="Google Shape;1424;p9"/>
              <p:cNvSpPr/>
              <p:nvPr/>
            </p:nvSpPr>
            <p:spPr>
              <a:xfrm>
                <a:off x="4974525" y="1398375"/>
                <a:ext cx="12950" cy="16650"/>
              </a:xfrm>
              <a:custGeom>
                <a:avLst/>
                <a:gdLst/>
                <a:ahLst/>
                <a:cxnLst/>
                <a:rect l="l" t="t" r="r" b="b"/>
                <a:pathLst>
                  <a:path w="518" h="666" extrusionOk="0">
                    <a:moveTo>
                      <a:pt x="199" y="0"/>
                    </a:moveTo>
                    <a:cubicBezTo>
                      <a:pt x="184" y="0"/>
                      <a:pt x="168" y="2"/>
                      <a:pt x="152" y="5"/>
                    </a:cubicBezTo>
                    <a:cubicBezTo>
                      <a:pt x="61" y="66"/>
                      <a:pt x="0" y="218"/>
                      <a:pt x="0" y="309"/>
                    </a:cubicBezTo>
                    <a:cubicBezTo>
                      <a:pt x="0" y="370"/>
                      <a:pt x="31" y="400"/>
                      <a:pt x="31" y="461"/>
                    </a:cubicBezTo>
                    <a:cubicBezTo>
                      <a:pt x="61" y="552"/>
                      <a:pt x="92" y="583"/>
                      <a:pt x="183" y="613"/>
                    </a:cubicBezTo>
                    <a:cubicBezTo>
                      <a:pt x="207" y="649"/>
                      <a:pt x="245" y="666"/>
                      <a:pt x="286" y="666"/>
                    </a:cubicBezTo>
                    <a:cubicBezTo>
                      <a:pt x="349" y="666"/>
                      <a:pt x="420" y="626"/>
                      <a:pt x="456" y="552"/>
                    </a:cubicBezTo>
                    <a:cubicBezTo>
                      <a:pt x="487" y="461"/>
                      <a:pt x="517" y="431"/>
                      <a:pt x="487" y="370"/>
                    </a:cubicBezTo>
                    <a:cubicBezTo>
                      <a:pt x="487" y="309"/>
                      <a:pt x="487" y="279"/>
                      <a:pt x="456" y="218"/>
                    </a:cubicBezTo>
                    <a:cubicBezTo>
                      <a:pt x="402" y="109"/>
                      <a:pt x="323" y="0"/>
                      <a:pt x="199" y="0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25" name="Google Shape;1425;p9"/>
              <p:cNvSpPr/>
              <p:nvPr/>
            </p:nvSpPr>
            <p:spPr>
              <a:xfrm>
                <a:off x="5061900" y="1457750"/>
                <a:ext cx="15225" cy="15425"/>
              </a:xfrm>
              <a:custGeom>
                <a:avLst/>
                <a:gdLst/>
                <a:ahLst/>
                <a:cxnLst/>
                <a:rect l="l" t="t" r="r" b="b"/>
                <a:pathLst>
                  <a:path w="609" h="617" extrusionOk="0">
                    <a:moveTo>
                      <a:pt x="457" y="1"/>
                    </a:moveTo>
                    <a:cubicBezTo>
                      <a:pt x="305" y="1"/>
                      <a:pt x="183" y="31"/>
                      <a:pt x="92" y="122"/>
                    </a:cubicBezTo>
                    <a:cubicBezTo>
                      <a:pt x="62" y="153"/>
                      <a:pt x="62" y="183"/>
                      <a:pt x="31" y="214"/>
                    </a:cubicBezTo>
                    <a:cubicBezTo>
                      <a:pt x="1" y="305"/>
                      <a:pt x="1" y="366"/>
                      <a:pt x="1" y="457"/>
                    </a:cubicBezTo>
                    <a:cubicBezTo>
                      <a:pt x="1" y="558"/>
                      <a:pt x="105" y="617"/>
                      <a:pt x="193" y="617"/>
                    </a:cubicBezTo>
                    <a:cubicBezTo>
                      <a:pt x="211" y="617"/>
                      <a:pt x="228" y="614"/>
                      <a:pt x="244" y="609"/>
                    </a:cubicBezTo>
                    <a:cubicBezTo>
                      <a:pt x="335" y="578"/>
                      <a:pt x="396" y="518"/>
                      <a:pt x="457" y="457"/>
                    </a:cubicBezTo>
                    <a:cubicBezTo>
                      <a:pt x="487" y="426"/>
                      <a:pt x="487" y="366"/>
                      <a:pt x="518" y="335"/>
                    </a:cubicBezTo>
                    <a:cubicBezTo>
                      <a:pt x="609" y="214"/>
                      <a:pt x="548" y="62"/>
                      <a:pt x="457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26" name="Google Shape;1426;p9"/>
              <p:cNvSpPr/>
              <p:nvPr/>
            </p:nvSpPr>
            <p:spPr>
              <a:xfrm>
                <a:off x="5055675" y="1484450"/>
                <a:ext cx="16750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670" h="571" extrusionOk="0">
                    <a:moveTo>
                      <a:pt x="368" y="0"/>
                    </a:moveTo>
                    <a:cubicBezTo>
                      <a:pt x="194" y="0"/>
                      <a:pt x="1" y="143"/>
                      <a:pt x="37" y="361"/>
                    </a:cubicBezTo>
                    <a:cubicBezTo>
                      <a:pt x="74" y="507"/>
                      <a:pt x="188" y="571"/>
                      <a:pt x="306" y="571"/>
                    </a:cubicBezTo>
                    <a:cubicBezTo>
                      <a:pt x="483" y="571"/>
                      <a:pt x="669" y="428"/>
                      <a:pt x="615" y="209"/>
                    </a:cubicBezTo>
                    <a:cubicBezTo>
                      <a:pt x="590" y="64"/>
                      <a:pt x="483" y="0"/>
                      <a:pt x="36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27" name="Google Shape;1427;p9"/>
              <p:cNvSpPr/>
              <p:nvPr/>
            </p:nvSpPr>
            <p:spPr>
              <a:xfrm>
                <a:off x="4964200" y="1422625"/>
                <a:ext cx="10350" cy="23800"/>
              </a:xfrm>
              <a:custGeom>
                <a:avLst/>
                <a:gdLst/>
                <a:ahLst/>
                <a:cxnLst/>
                <a:rect l="l" t="t" r="r" b="b"/>
                <a:pathLst>
                  <a:path w="414" h="952" extrusionOk="0">
                    <a:moveTo>
                      <a:pt x="95" y="0"/>
                    </a:moveTo>
                    <a:cubicBezTo>
                      <a:pt x="47" y="0"/>
                      <a:pt x="0" y="44"/>
                      <a:pt x="18" y="99"/>
                    </a:cubicBezTo>
                    <a:cubicBezTo>
                      <a:pt x="109" y="372"/>
                      <a:pt x="170" y="646"/>
                      <a:pt x="292" y="920"/>
                    </a:cubicBezTo>
                    <a:cubicBezTo>
                      <a:pt x="303" y="941"/>
                      <a:pt x="321" y="951"/>
                      <a:pt x="340" y="951"/>
                    </a:cubicBezTo>
                    <a:cubicBezTo>
                      <a:pt x="375" y="951"/>
                      <a:pt x="413" y="918"/>
                      <a:pt x="413" y="859"/>
                    </a:cubicBezTo>
                    <a:cubicBezTo>
                      <a:pt x="353" y="616"/>
                      <a:pt x="261" y="342"/>
                      <a:pt x="170" y="68"/>
                    </a:cubicBezTo>
                    <a:cubicBezTo>
                      <a:pt x="158" y="20"/>
                      <a:pt x="126" y="0"/>
                      <a:pt x="9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28" name="Google Shape;1428;p9"/>
              <p:cNvSpPr/>
              <p:nvPr/>
            </p:nvSpPr>
            <p:spPr>
              <a:xfrm>
                <a:off x="4975900" y="1468875"/>
                <a:ext cx="12025" cy="10675"/>
              </a:xfrm>
              <a:custGeom>
                <a:avLst/>
                <a:gdLst/>
                <a:ahLst/>
                <a:cxnLst/>
                <a:rect l="l" t="t" r="r" b="b"/>
                <a:pathLst>
                  <a:path w="481" h="427" extrusionOk="0">
                    <a:moveTo>
                      <a:pt x="262" y="1"/>
                    </a:moveTo>
                    <a:cubicBezTo>
                      <a:pt x="134" y="1"/>
                      <a:pt x="1" y="106"/>
                      <a:pt x="37" y="285"/>
                    </a:cubicBezTo>
                    <a:cubicBezTo>
                      <a:pt x="61" y="383"/>
                      <a:pt x="139" y="426"/>
                      <a:pt x="221" y="426"/>
                    </a:cubicBezTo>
                    <a:cubicBezTo>
                      <a:pt x="345" y="426"/>
                      <a:pt x="480" y="328"/>
                      <a:pt x="462" y="164"/>
                    </a:cubicBezTo>
                    <a:cubicBezTo>
                      <a:pt x="437" y="52"/>
                      <a:pt x="351" y="1"/>
                      <a:pt x="26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29" name="Google Shape;1429;p9"/>
              <p:cNvSpPr/>
              <p:nvPr/>
            </p:nvSpPr>
            <p:spPr>
              <a:xfrm>
                <a:off x="4992175" y="1500950"/>
                <a:ext cx="16425" cy="13950"/>
              </a:xfrm>
              <a:custGeom>
                <a:avLst/>
                <a:gdLst/>
                <a:ahLst/>
                <a:cxnLst/>
                <a:rect l="l" t="t" r="r" b="b"/>
                <a:pathLst>
                  <a:path w="657" h="558" extrusionOk="0">
                    <a:moveTo>
                      <a:pt x="346" y="0"/>
                    </a:moveTo>
                    <a:cubicBezTo>
                      <a:pt x="178" y="0"/>
                      <a:pt x="1" y="138"/>
                      <a:pt x="54" y="370"/>
                    </a:cubicBezTo>
                    <a:cubicBezTo>
                      <a:pt x="90" y="501"/>
                      <a:pt x="196" y="557"/>
                      <a:pt x="306" y="557"/>
                    </a:cubicBezTo>
                    <a:cubicBezTo>
                      <a:pt x="476" y="557"/>
                      <a:pt x="657" y="422"/>
                      <a:pt x="601" y="218"/>
                    </a:cubicBezTo>
                    <a:cubicBezTo>
                      <a:pt x="576" y="68"/>
                      <a:pt x="464" y="0"/>
                      <a:pt x="34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1430" name="Google Shape;1430;p9"/>
            <p:cNvGrpSpPr/>
            <p:nvPr/>
          </p:nvGrpSpPr>
          <p:grpSpPr>
            <a:xfrm rot="1558693">
              <a:off x="501026" y="4007466"/>
              <a:ext cx="579086" cy="1102701"/>
              <a:chOff x="4648125" y="579200"/>
              <a:chExt cx="579125" cy="1102775"/>
            </a:xfrm>
          </p:grpSpPr>
          <p:sp>
            <p:nvSpPr>
              <p:cNvPr id="1431" name="Google Shape;1431;p9"/>
              <p:cNvSpPr/>
              <p:nvPr/>
            </p:nvSpPr>
            <p:spPr>
              <a:xfrm>
                <a:off x="4666000" y="579200"/>
                <a:ext cx="561250" cy="1085800"/>
              </a:xfrm>
              <a:custGeom>
                <a:avLst/>
                <a:gdLst/>
                <a:ahLst/>
                <a:cxnLst/>
                <a:rect l="l" t="t" r="r" b="b"/>
                <a:pathLst>
                  <a:path w="22450" h="43432" extrusionOk="0">
                    <a:moveTo>
                      <a:pt x="20682" y="0"/>
                    </a:moveTo>
                    <a:cubicBezTo>
                      <a:pt x="13777" y="3703"/>
                      <a:pt x="9441" y="11542"/>
                      <a:pt x="6872" y="19481"/>
                    </a:cubicBezTo>
                    <a:cubicBezTo>
                      <a:pt x="4270" y="27353"/>
                      <a:pt x="3036" y="35692"/>
                      <a:pt x="1" y="43431"/>
                    </a:cubicBezTo>
                    <a:cubicBezTo>
                      <a:pt x="4537" y="36927"/>
                      <a:pt x="11576" y="31856"/>
                      <a:pt x="16112" y="24851"/>
                    </a:cubicBezTo>
                    <a:cubicBezTo>
                      <a:pt x="20782" y="17579"/>
                      <a:pt x="22450" y="8473"/>
                      <a:pt x="2068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32" name="Google Shape;1432;p9"/>
              <p:cNvSpPr/>
              <p:nvPr/>
            </p:nvSpPr>
            <p:spPr>
              <a:xfrm>
                <a:off x="4648125" y="583575"/>
                <a:ext cx="532425" cy="1098400"/>
              </a:xfrm>
              <a:custGeom>
                <a:avLst/>
                <a:gdLst/>
                <a:ahLst/>
                <a:cxnLst/>
                <a:rect l="l" t="t" r="r" b="b"/>
                <a:pathLst>
                  <a:path w="21297" h="43936" extrusionOk="0">
                    <a:moveTo>
                      <a:pt x="21270" y="0"/>
                    </a:moveTo>
                    <a:cubicBezTo>
                      <a:pt x="21244" y="0"/>
                      <a:pt x="21204" y="45"/>
                      <a:pt x="21164" y="125"/>
                    </a:cubicBezTo>
                    <a:cubicBezTo>
                      <a:pt x="19429" y="8031"/>
                      <a:pt x="16627" y="15670"/>
                      <a:pt x="12958" y="22942"/>
                    </a:cubicBezTo>
                    <a:cubicBezTo>
                      <a:pt x="10990" y="26878"/>
                      <a:pt x="8755" y="30647"/>
                      <a:pt x="6320" y="34316"/>
                    </a:cubicBezTo>
                    <a:cubicBezTo>
                      <a:pt x="5719" y="35250"/>
                      <a:pt x="5085" y="36184"/>
                      <a:pt x="4418" y="37085"/>
                    </a:cubicBezTo>
                    <a:lnTo>
                      <a:pt x="3451" y="38486"/>
                    </a:lnTo>
                    <a:lnTo>
                      <a:pt x="2450" y="39854"/>
                    </a:lnTo>
                    <a:cubicBezTo>
                      <a:pt x="1616" y="40955"/>
                      <a:pt x="716" y="41955"/>
                      <a:pt x="215" y="43189"/>
                    </a:cubicBezTo>
                    <a:cubicBezTo>
                      <a:pt x="0" y="43673"/>
                      <a:pt x="141" y="43935"/>
                      <a:pt x="431" y="43935"/>
                    </a:cubicBezTo>
                    <a:cubicBezTo>
                      <a:pt x="682" y="43935"/>
                      <a:pt x="1043" y="43740"/>
                      <a:pt x="1383" y="43323"/>
                    </a:cubicBezTo>
                    <a:cubicBezTo>
                      <a:pt x="6553" y="36551"/>
                      <a:pt x="11056" y="29246"/>
                      <a:pt x="14659" y="21541"/>
                    </a:cubicBezTo>
                    <a:cubicBezTo>
                      <a:pt x="16227" y="18205"/>
                      <a:pt x="17828" y="14602"/>
                      <a:pt x="19062" y="10966"/>
                    </a:cubicBezTo>
                    <a:cubicBezTo>
                      <a:pt x="20296" y="7264"/>
                      <a:pt x="21130" y="3528"/>
                      <a:pt x="21297" y="59"/>
                    </a:cubicBezTo>
                    <a:cubicBezTo>
                      <a:pt x="21297" y="19"/>
                      <a:pt x="21287" y="0"/>
                      <a:pt x="2127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1433" name="Google Shape;1433;p9"/>
            <p:cNvGrpSpPr/>
            <p:nvPr/>
          </p:nvGrpSpPr>
          <p:grpSpPr>
            <a:xfrm rot="-341917">
              <a:off x="-300692" y="3173252"/>
              <a:ext cx="1154984" cy="1660288"/>
              <a:chOff x="-281361" y="3012568"/>
              <a:chExt cx="1154935" cy="1660217"/>
            </a:xfrm>
          </p:grpSpPr>
          <p:sp>
            <p:nvSpPr>
              <p:cNvPr id="1434" name="Google Shape;1434;p9"/>
              <p:cNvSpPr/>
              <p:nvPr/>
            </p:nvSpPr>
            <p:spPr>
              <a:xfrm rot="-549552">
                <a:off x="328027" y="3679692"/>
                <a:ext cx="393741" cy="284703"/>
              </a:xfrm>
              <a:custGeom>
                <a:avLst/>
                <a:gdLst/>
                <a:ahLst/>
                <a:cxnLst/>
                <a:rect l="l" t="t" r="r" b="b"/>
                <a:pathLst>
                  <a:path w="20944" h="15146" extrusionOk="0">
                    <a:moveTo>
                      <a:pt x="19757" y="1"/>
                    </a:moveTo>
                    <a:cubicBezTo>
                      <a:pt x="15529" y="1"/>
                      <a:pt x="11320" y="1328"/>
                      <a:pt x="7873" y="3774"/>
                    </a:cubicBezTo>
                    <a:cubicBezTo>
                      <a:pt x="4104" y="6419"/>
                      <a:pt x="1308" y="10370"/>
                      <a:pt x="1" y="14808"/>
                    </a:cubicBezTo>
                    <a:cubicBezTo>
                      <a:pt x="1299" y="15033"/>
                      <a:pt x="2586" y="15145"/>
                      <a:pt x="3847" y="15145"/>
                    </a:cubicBezTo>
                    <a:cubicBezTo>
                      <a:pt x="7693" y="15145"/>
                      <a:pt x="11296" y="14102"/>
                      <a:pt x="14226" y="12042"/>
                    </a:cubicBezTo>
                    <a:cubicBezTo>
                      <a:pt x="18056" y="9276"/>
                      <a:pt x="20609" y="4747"/>
                      <a:pt x="20943" y="36"/>
                    </a:cubicBezTo>
                    <a:cubicBezTo>
                      <a:pt x="20548" y="12"/>
                      <a:pt x="20153" y="1"/>
                      <a:pt x="1975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435" name="Google Shape;1435;p9"/>
              <p:cNvGrpSpPr/>
              <p:nvPr/>
            </p:nvGrpSpPr>
            <p:grpSpPr>
              <a:xfrm rot="-730137">
                <a:off x="-131395" y="3085674"/>
                <a:ext cx="855002" cy="1514006"/>
                <a:chOff x="207725" y="2276150"/>
                <a:chExt cx="1299425" cy="2300975"/>
              </a:xfrm>
            </p:grpSpPr>
            <p:sp>
              <p:nvSpPr>
                <p:cNvPr id="1436" name="Google Shape;1436;p9"/>
                <p:cNvSpPr/>
                <p:nvPr/>
              </p:nvSpPr>
              <p:spPr>
                <a:xfrm>
                  <a:off x="916700" y="2276150"/>
                  <a:ext cx="289550" cy="6611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582" h="26446" extrusionOk="0">
                      <a:moveTo>
                        <a:pt x="7812" y="1"/>
                      </a:moveTo>
                      <a:cubicBezTo>
                        <a:pt x="5107" y="4044"/>
                        <a:pt x="2341" y="8147"/>
                        <a:pt x="1155" y="12858"/>
                      </a:cubicBezTo>
                      <a:cubicBezTo>
                        <a:pt x="0" y="17570"/>
                        <a:pt x="669" y="23041"/>
                        <a:pt x="4104" y="26445"/>
                      </a:cubicBezTo>
                      <a:cubicBezTo>
                        <a:pt x="8511" y="22190"/>
                        <a:pt x="10639" y="17782"/>
                        <a:pt x="11125" y="13193"/>
                      </a:cubicBezTo>
                      <a:cubicBezTo>
                        <a:pt x="11581" y="8603"/>
                        <a:pt x="10396" y="3831"/>
                        <a:pt x="7812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37" name="Google Shape;1437;p9"/>
                <p:cNvSpPr/>
                <p:nvPr/>
              </p:nvSpPr>
              <p:spPr>
                <a:xfrm>
                  <a:off x="249500" y="3548225"/>
                  <a:ext cx="383775" cy="487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351" h="19484" extrusionOk="0">
                      <a:moveTo>
                        <a:pt x="1673" y="0"/>
                      </a:moveTo>
                      <a:cubicBezTo>
                        <a:pt x="1" y="4286"/>
                        <a:pt x="1490" y="8906"/>
                        <a:pt x="4256" y="12280"/>
                      </a:cubicBezTo>
                      <a:cubicBezTo>
                        <a:pt x="7022" y="15654"/>
                        <a:pt x="10943" y="17933"/>
                        <a:pt x="15016" y="19484"/>
                      </a:cubicBezTo>
                      <a:cubicBezTo>
                        <a:pt x="15351" y="15228"/>
                        <a:pt x="14196" y="10912"/>
                        <a:pt x="11825" y="7386"/>
                      </a:cubicBezTo>
                      <a:cubicBezTo>
                        <a:pt x="9424" y="3830"/>
                        <a:pt x="5776" y="1216"/>
                        <a:pt x="1673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38" name="Google Shape;1438;p9"/>
                <p:cNvSpPr/>
                <p:nvPr/>
              </p:nvSpPr>
              <p:spPr>
                <a:xfrm>
                  <a:off x="765475" y="3687275"/>
                  <a:ext cx="476475" cy="386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59" h="15467" extrusionOk="0">
                      <a:moveTo>
                        <a:pt x="19059" y="0"/>
                      </a:moveTo>
                      <a:cubicBezTo>
                        <a:pt x="14682" y="92"/>
                        <a:pt x="10366" y="1703"/>
                        <a:pt x="6961" y="4469"/>
                      </a:cubicBezTo>
                      <a:cubicBezTo>
                        <a:pt x="3527" y="7204"/>
                        <a:pt x="1064" y="11125"/>
                        <a:pt x="1" y="15381"/>
                      </a:cubicBezTo>
                      <a:cubicBezTo>
                        <a:pt x="650" y="15438"/>
                        <a:pt x="1292" y="15467"/>
                        <a:pt x="1923" y="15467"/>
                      </a:cubicBezTo>
                      <a:cubicBezTo>
                        <a:pt x="6288" y="15467"/>
                        <a:pt x="10196" y="14107"/>
                        <a:pt x="13223" y="11612"/>
                      </a:cubicBezTo>
                      <a:cubicBezTo>
                        <a:pt x="16627" y="8754"/>
                        <a:pt x="18846" y="4438"/>
                        <a:pt x="19059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39" name="Google Shape;1439;p9"/>
                <p:cNvSpPr/>
                <p:nvPr/>
              </p:nvSpPr>
              <p:spPr>
                <a:xfrm>
                  <a:off x="371100" y="3007175"/>
                  <a:ext cx="448350" cy="604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934" h="24165" extrusionOk="0">
                      <a:moveTo>
                        <a:pt x="1490" y="0"/>
                      </a:moveTo>
                      <a:lnTo>
                        <a:pt x="1490" y="0"/>
                      </a:lnTo>
                      <a:cubicBezTo>
                        <a:pt x="0" y="5198"/>
                        <a:pt x="730" y="11004"/>
                        <a:pt x="3435" y="15715"/>
                      </a:cubicBezTo>
                      <a:cubicBezTo>
                        <a:pt x="6079" y="20426"/>
                        <a:pt x="10760" y="23952"/>
                        <a:pt x="16414" y="24165"/>
                      </a:cubicBezTo>
                      <a:cubicBezTo>
                        <a:pt x="17934" y="19028"/>
                        <a:pt x="17174" y="13253"/>
                        <a:pt x="14377" y="8724"/>
                      </a:cubicBezTo>
                      <a:cubicBezTo>
                        <a:pt x="11551" y="4165"/>
                        <a:pt x="6718" y="882"/>
                        <a:pt x="1490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40" name="Google Shape;1440;p9"/>
                <p:cNvSpPr/>
                <p:nvPr/>
              </p:nvSpPr>
              <p:spPr>
                <a:xfrm>
                  <a:off x="469875" y="2689550"/>
                  <a:ext cx="405800" cy="396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232" h="15874" extrusionOk="0">
                      <a:moveTo>
                        <a:pt x="396" y="0"/>
                      </a:moveTo>
                      <a:lnTo>
                        <a:pt x="396" y="0"/>
                      </a:lnTo>
                      <a:cubicBezTo>
                        <a:pt x="1" y="4255"/>
                        <a:pt x="1612" y="8632"/>
                        <a:pt x="4590" y="11642"/>
                      </a:cubicBezTo>
                      <a:cubicBezTo>
                        <a:pt x="7280" y="14304"/>
                        <a:pt x="11061" y="15873"/>
                        <a:pt x="14872" y="15873"/>
                      </a:cubicBezTo>
                      <a:cubicBezTo>
                        <a:pt x="15326" y="15873"/>
                        <a:pt x="15780" y="15851"/>
                        <a:pt x="16232" y="15806"/>
                      </a:cubicBezTo>
                      <a:cubicBezTo>
                        <a:pt x="15776" y="11763"/>
                        <a:pt x="13892" y="7903"/>
                        <a:pt x="11095" y="4985"/>
                      </a:cubicBezTo>
                      <a:cubicBezTo>
                        <a:pt x="8238" y="2097"/>
                        <a:pt x="4408" y="152"/>
                        <a:pt x="396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41" name="Google Shape;1441;p9"/>
                <p:cNvSpPr/>
                <p:nvPr/>
              </p:nvSpPr>
              <p:spPr>
                <a:xfrm>
                  <a:off x="1035250" y="2811925"/>
                  <a:ext cx="471900" cy="332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76" h="13314" extrusionOk="0">
                      <a:moveTo>
                        <a:pt x="16871" y="0"/>
                      </a:moveTo>
                      <a:cubicBezTo>
                        <a:pt x="13274" y="0"/>
                        <a:pt x="9635" y="602"/>
                        <a:pt x="6535" y="2370"/>
                      </a:cubicBezTo>
                      <a:cubicBezTo>
                        <a:pt x="2796" y="4467"/>
                        <a:pt x="0" y="8418"/>
                        <a:pt x="152" y="12674"/>
                      </a:cubicBezTo>
                      <a:cubicBezTo>
                        <a:pt x="1420" y="13111"/>
                        <a:pt x="2712" y="13314"/>
                        <a:pt x="3989" y="13314"/>
                      </a:cubicBezTo>
                      <a:cubicBezTo>
                        <a:pt x="6970" y="13314"/>
                        <a:pt x="9870" y="12212"/>
                        <a:pt x="12189" y="10424"/>
                      </a:cubicBezTo>
                      <a:cubicBezTo>
                        <a:pt x="15502" y="7871"/>
                        <a:pt x="17690" y="4072"/>
                        <a:pt x="18876" y="60"/>
                      </a:cubicBezTo>
                      <a:cubicBezTo>
                        <a:pt x="18211" y="21"/>
                        <a:pt x="17542" y="0"/>
                        <a:pt x="16871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42" name="Google Shape;1442;p9"/>
                <p:cNvSpPr/>
                <p:nvPr/>
              </p:nvSpPr>
              <p:spPr>
                <a:xfrm>
                  <a:off x="511675" y="2502600"/>
                  <a:ext cx="588950" cy="2074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558" h="82981" extrusionOk="0">
                      <a:moveTo>
                        <a:pt x="23436" y="1"/>
                      </a:moveTo>
                      <a:cubicBezTo>
                        <a:pt x="23405" y="1"/>
                        <a:pt x="23375" y="31"/>
                        <a:pt x="23375" y="62"/>
                      </a:cubicBezTo>
                      <a:cubicBezTo>
                        <a:pt x="22007" y="7144"/>
                        <a:pt x="20518" y="14135"/>
                        <a:pt x="18815" y="21126"/>
                      </a:cubicBezTo>
                      <a:cubicBezTo>
                        <a:pt x="17144" y="28117"/>
                        <a:pt x="15289" y="35077"/>
                        <a:pt x="13253" y="41947"/>
                      </a:cubicBezTo>
                      <a:cubicBezTo>
                        <a:pt x="11247" y="48816"/>
                        <a:pt x="8967" y="55625"/>
                        <a:pt x="6748" y="62464"/>
                      </a:cubicBezTo>
                      <a:cubicBezTo>
                        <a:pt x="5715" y="65868"/>
                        <a:pt x="4560" y="69272"/>
                        <a:pt x="3405" y="72677"/>
                      </a:cubicBezTo>
                      <a:lnTo>
                        <a:pt x="0" y="82890"/>
                      </a:lnTo>
                      <a:cubicBezTo>
                        <a:pt x="0" y="82950"/>
                        <a:pt x="0" y="82981"/>
                        <a:pt x="31" y="82981"/>
                      </a:cubicBezTo>
                      <a:cubicBezTo>
                        <a:pt x="92" y="82981"/>
                        <a:pt x="152" y="82981"/>
                        <a:pt x="152" y="82950"/>
                      </a:cubicBezTo>
                      <a:cubicBezTo>
                        <a:pt x="912" y="81309"/>
                        <a:pt x="1642" y="79637"/>
                        <a:pt x="2371" y="77996"/>
                      </a:cubicBezTo>
                      <a:cubicBezTo>
                        <a:pt x="3040" y="76354"/>
                        <a:pt x="3739" y="74683"/>
                        <a:pt x="4408" y="73011"/>
                      </a:cubicBezTo>
                      <a:cubicBezTo>
                        <a:pt x="5776" y="69667"/>
                        <a:pt x="6991" y="66294"/>
                        <a:pt x="8207" y="62920"/>
                      </a:cubicBezTo>
                      <a:cubicBezTo>
                        <a:pt x="10609" y="56111"/>
                        <a:pt x="12584" y="49211"/>
                        <a:pt x="14438" y="42251"/>
                      </a:cubicBezTo>
                      <a:cubicBezTo>
                        <a:pt x="16353" y="35290"/>
                        <a:pt x="18056" y="28299"/>
                        <a:pt x="19575" y="21278"/>
                      </a:cubicBezTo>
                      <a:cubicBezTo>
                        <a:pt x="21095" y="14226"/>
                        <a:pt x="22432" y="7174"/>
                        <a:pt x="23557" y="62"/>
                      </a:cubicBezTo>
                      <a:cubicBezTo>
                        <a:pt x="23557" y="31"/>
                        <a:pt x="23527" y="1"/>
                        <a:pt x="23436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43" name="Google Shape;1443;p9"/>
                <p:cNvSpPr/>
                <p:nvPr/>
              </p:nvSpPr>
              <p:spPr>
                <a:xfrm>
                  <a:off x="564875" y="2794400"/>
                  <a:ext cx="880725" cy="4037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229" h="16151" extrusionOk="0">
                      <a:moveTo>
                        <a:pt x="0" y="1"/>
                      </a:moveTo>
                      <a:lnTo>
                        <a:pt x="0" y="31"/>
                      </a:lnTo>
                      <a:cubicBezTo>
                        <a:pt x="1520" y="1125"/>
                        <a:pt x="2949" y="2280"/>
                        <a:pt x="4377" y="3496"/>
                      </a:cubicBezTo>
                      <a:cubicBezTo>
                        <a:pt x="5775" y="4712"/>
                        <a:pt x="7143" y="5989"/>
                        <a:pt x="8389" y="7326"/>
                      </a:cubicBezTo>
                      <a:cubicBezTo>
                        <a:pt x="10973" y="9970"/>
                        <a:pt x="13253" y="12888"/>
                        <a:pt x="15259" y="16019"/>
                      </a:cubicBezTo>
                      <a:lnTo>
                        <a:pt x="15259" y="16050"/>
                      </a:lnTo>
                      <a:cubicBezTo>
                        <a:pt x="15294" y="16121"/>
                        <a:pt x="15361" y="16150"/>
                        <a:pt x="15423" y="16150"/>
                      </a:cubicBezTo>
                      <a:cubicBezTo>
                        <a:pt x="15466" y="16150"/>
                        <a:pt x="15507" y="16136"/>
                        <a:pt x="15532" y="16110"/>
                      </a:cubicBezTo>
                      <a:cubicBezTo>
                        <a:pt x="21611" y="10852"/>
                        <a:pt x="28238" y="6232"/>
                        <a:pt x="35229" y="2311"/>
                      </a:cubicBezTo>
                      <a:lnTo>
                        <a:pt x="35229" y="2220"/>
                      </a:lnTo>
                      <a:cubicBezTo>
                        <a:pt x="31703" y="4134"/>
                        <a:pt x="28268" y="6232"/>
                        <a:pt x="24925" y="8451"/>
                      </a:cubicBezTo>
                      <a:cubicBezTo>
                        <a:pt x="21645" y="10687"/>
                        <a:pt x="18512" y="13069"/>
                        <a:pt x="15496" y="15598"/>
                      </a:cubicBezTo>
                      <a:lnTo>
                        <a:pt x="15496" y="15598"/>
                      </a:lnTo>
                      <a:cubicBezTo>
                        <a:pt x="13577" y="12485"/>
                        <a:pt x="11310" y="9578"/>
                        <a:pt x="8724" y="6992"/>
                      </a:cubicBezTo>
                      <a:cubicBezTo>
                        <a:pt x="7417" y="5654"/>
                        <a:pt x="6049" y="4408"/>
                        <a:pt x="4590" y="3223"/>
                      </a:cubicBezTo>
                      <a:cubicBezTo>
                        <a:pt x="3161" y="2037"/>
                        <a:pt x="1581" y="973"/>
                        <a:pt x="31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44" name="Google Shape;1444;p9"/>
                <p:cNvSpPr/>
                <p:nvPr/>
              </p:nvSpPr>
              <p:spPr>
                <a:xfrm>
                  <a:off x="504825" y="3130275"/>
                  <a:ext cx="867825" cy="5962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713" h="23851" extrusionOk="0">
                      <a:moveTo>
                        <a:pt x="92" y="1"/>
                      </a:moveTo>
                      <a:cubicBezTo>
                        <a:pt x="1" y="1"/>
                        <a:pt x="1" y="31"/>
                        <a:pt x="1" y="31"/>
                      </a:cubicBezTo>
                      <a:cubicBezTo>
                        <a:pt x="1217" y="1885"/>
                        <a:pt x="2341" y="3830"/>
                        <a:pt x="3405" y="5776"/>
                      </a:cubicBezTo>
                      <a:cubicBezTo>
                        <a:pt x="4469" y="7721"/>
                        <a:pt x="5472" y="9697"/>
                        <a:pt x="6475" y="11672"/>
                      </a:cubicBezTo>
                      <a:cubicBezTo>
                        <a:pt x="7509" y="13648"/>
                        <a:pt x="8451" y="15654"/>
                        <a:pt x="9393" y="17660"/>
                      </a:cubicBezTo>
                      <a:cubicBezTo>
                        <a:pt x="10335" y="19666"/>
                        <a:pt x="11247" y="21703"/>
                        <a:pt x="12098" y="23739"/>
                      </a:cubicBezTo>
                      <a:lnTo>
                        <a:pt x="12098" y="23800"/>
                      </a:lnTo>
                      <a:cubicBezTo>
                        <a:pt x="12116" y="23836"/>
                        <a:pt x="12165" y="23851"/>
                        <a:pt x="12215" y="23851"/>
                      </a:cubicBezTo>
                      <a:cubicBezTo>
                        <a:pt x="12250" y="23851"/>
                        <a:pt x="12286" y="23843"/>
                        <a:pt x="12311" y="23831"/>
                      </a:cubicBezTo>
                      <a:lnTo>
                        <a:pt x="17995" y="19910"/>
                      </a:lnTo>
                      <a:cubicBezTo>
                        <a:pt x="19849" y="18572"/>
                        <a:pt x="21734" y="17296"/>
                        <a:pt x="23618" y="15958"/>
                      </a:cubicBezTo>
                      <a:cubicBezTo>
                        <a:pt x="25472" y="14682"/>
                        <a:pt x="27327" y="13314"/>
                        <a:pt x="29181" y="11976"/>
                      </a:cubicBezTo>
                      <a:cubicBezTo>
                        <a:pt x="31005" y="10609"/>
                        <a:pt x="32889" y="9241"/>
                        <a:pt x="34713" y="7873"/>
                      </a:cubicBezTo>
                      <a:lnTo>
                        <a:pt x="34713" y="7812"/>
                      </a:lnTo>
                      <a:lnTo>
                        <a:pt x="34652" y="7812"/>
                      </a:lnTo>
                      <a:cubicBezTo>
                        <a:pt x="32767" y="9089"/>
                        <a:pt x="30853" y="10365"/>
                        <a:pt x="28968" y="11672"/>
                      </a:cubicBezTo>
                      <a:cubicBezTo>
                        <a:pt x="27053" y="12949"/>
                        <a:pt x="25169" y="14256"/>
                        <a:pt x="23314" y="15593"/>
                      </a:cubicBezTo>
                      <a:lnTo>
                        <a:pt x="17722" y="19575"/>
                      </a:lnTo>
                      <a:lnTo>
                        <a:pt x="12311" y="23427"/>
                      </a:lnTo>
                      <a:lnTo>
                        <a:pt x="12311" y="23427"/>
                      </a:lnTo>
                      <a:cubicBezTo>
                        <a:pt x="11484" y="21438"/>
                        <a:pt x="10575" y="19504"/>
                        <a:pt x="9667" y="17569"/>
                      </a:cubicBezTo>
                      <a:cubicBezTo>
                        <a:pt x="8724" y="15533"/>
                        <a:pt x="7721" y="13557"/>
                        <a:pt x="6688" y="11581"/>
                      </a:cubicBezTo>
                      <a:cubicBezTo>
                        <a:pt x="5685" y="9606"/>
                        <a:pt x="4651" y="7630"/>
                        <a:pt x="3557" y="5715"/>
                      </a:cubicBezTo>
                      <a:cubicBezTo>
                        <a:pt x="2433" y="3770"/>
                        <a:pt x="1338" y="1824"/>
                        <a:pt x="92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45" name="Google Shape;1445;p9"/>
                <p:cNvSpPr/>
                <p:nvPr/>
              </p:nvSpPr>
              <p:spPr>
                <a:xfrm>
                  <a:off x="281425" y="3558850"/>
                  <a:ext cx="949125" cy="5620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7965" h="22482" extrusionOk="0">
                      <a:moveTo>
                        <a:pt x="92" y="1"/>
                      </a:moveTo>
                      <a:cubicBezTo>
                        <a:pt x="61" y="1"/>
                        <a:pt x="61" y="31"/>
                        <a:pt x="1" y="31"/>
                      </a:cubicBezTo>
                      <a:cubicBezTo>
                        <a:pt x="5259" y="7660"/>
                        <a:pt x="10852" y="15016"/>
                        <a:pt x="16353" y="22402"/>
                      </a:cubicBezTo>
                      <a:cubicBezTo>
                        <a:pt x="16392" y="22460"/>
                        <a:pt x="16455" y="22481"/>
                        <a:pt x="16519" y="22481"/>
                      </a:cubicBezTo>
                      <a:cubicBezTo>
                        <a:pt x="16556" y="22481"/>
                        <a:pt x="16594" y="22474"/>
                        <a:pt x="16627" y="22463"/>
                      </a:cubicBezTo>
                      <a:cubicBezTo>
                        <a:pt x="18542" y="21278"/>
                        <a:pt x="20487" y="20031"/>
                        <a:pt x="22341" y="18724"/>
                      </a:cubicBezTo>
                      <a:cubicBezTo>
                        <a:pt x="24226" y="17387"/>
                        <a:pt x="26080" y="16019"/>
                        <a:pt x="27873" y="14621"/>
                      </a:cubicBezTo>
                      <a:cubicBezTo>
                        <a:pt x="29667" y="13192"/>
                        <a:pt x="31399" y="11733"/>
                        <a:pt x="33071" y="10183"/>
                      </a:cubicBezTo>
                      <a:cubicBezTo>
                        <a:pt x="34743" y="8633"/>
                        <a:pt x="36384" y="7022"/>
                        <a:pt x="37965" y="5381"/>
                      </a:cubicBezTo>
                      <a:lnTo>
                        <a:pt x="37965" y="5350"/>
                      </a:lnTo>
                      <a:lnTo>
                        <a:pt x="37934" y="5350"/>
                      </a:lnTo>
                      <a:cubicBezTo>
                        <a:pt x="36263" y="6900"/>
                        <a:pt x="34560" y="8420"/>
                        <a:pt x="32858" y="9910"/>
                      </a:cubicBezTo>
                      <a:cubicBezTo>
                        <a:pt x="31126" y="11399"/>
                        <a:pt x="29363" y="12828"/>
                        <a:pt x="27569" y="14256"/>
                      </a:cubicBezTo>
                      <a:cubicBezTo>
                        <a:pt x="25776" y="15654"/>
                        <a:pt x="23952" y="17022"/>
                        <a:pt x="22098" y="18299"/>
                      </a:cubicBezTo>
                      <a:cubicBezTo>
                        <a:pt x="20317" y="19605"/>
                        <a:pt x="18448" y="20825"/>
                        <a:pt x="16577" y="22014"/>
                      </a:cubicBezTo>
                      <a:lnTo>
                        <a:pt x="16577" y="22014"/>
                      </a:lnTo>
                      <a:cubicBezTo>
                        <a:pt x="11021" y="14707"/>
                        <a:pt x="5406" y="7459"/>
                        <a:pt x="92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46" name="Google Shape;1446;p9"/>
                <p:cNvSpPr/>
                <p:nvPr/>
              </p:nvSpPr>
              <p:spPr>
                <a:xfrm>
                  <a:off x="207725" y="3847600"/>
                  <a:ext cx="327525" cy="5395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101" h="21582" extrusionOk="0">
                      <a:moveTo>
                        <a:pt x="2432" y="1"/>
                      </a:moveTo>
                      <a:cubicBezTo>
                        <a:pt x="0" y="3922"/>
                        <a:pt x="578" y="8694"/>
                        <a:pt x="2705" y="12524"/>
                      </a:cubicBezTo>
                      <a:cubicBezTo>
                        <a:pt x="4833" y="16384"/>
                        <a:pt x="8237" y="19302"/>
                        <a:pt x="11976" y="21582"/>
                      </a:cubicBezTo>
                      <a:cubicBezTo>
                        <a:pt x="13101" y="17478"/>
                        <a:pt x="12766" y="12980"/>
                        <a:pt x="11064" y="9089"/>
                      </a:cubicBezTo>
                      <a:cubicBezTo>
                        <a:pt x="9362" y="5199"/>
                        <a:pt x="6231" y="1946"/>
                        <a:pt x="2432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47" name="Google Shape;1447;p9"/>
                <p:cNvSpPr/>
                <p:nvPr/>
              </p:nvSpPr>
              <p:spPr>
                <a:xfrm>
                  <a:off x="639325" y="4151400"/>
                  <a:ext cx="539550" cy="316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582" h="12667" extrusionOk="0">
                      <a:moveTo>
                        <a:pt x="18555" y="1"/>
                      </a:moveTo>
                      <a:cubicBezTo>
                        <a:pt x="15162" y="1"/>
                        <a:pt x="11790" y="823"/>
                        <a:pt x="8816" y="2439"/>
                      </a:cubicBezTo>
                      <a:cubicBezTo>
                        <a:pt x="4955" y="4536"/>
                        <a:pt x="1825" y="7910"/>
                        <a:pt x="1" y="11892"/>
                      </a:cubicBezTo>
                      <a:cubicBezTo>
                        <a:pt x="1877" y="12410"/>
                        <a:pt x="3735" y="12666"/>
                        <a:pt x="5533" y="12666"/>
                      </a:cubicBezTo>
                      <a:cubicBezTo>
                        <a:pt x="8484" y="12666"/>
                        <a:pt x="11273" y="11975"/>
                        <a:pt x="13709" y="10615"/>
                      </a:cubicBezTo>
                      <a:cubicBezTo>
                        <a:pt x="17570" y="8427"/>
                        <a:pt x="20518" y="4567"/>
                        <a:pt x="21582" y="220"/>
                      </a:cubicBezTo>
                      <a:cubicBezTo>
                        <a:pt x="20578" y="74"/>
                        <a:pt x="19566" y="1"/>
                        <a:pt x="18555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48" name="Google Shape;1448;p9"/>
                <p:cNvSpPr/>
                <p:nvPr/>
              </p:nvSpPr>
              <p:spPr>
                <a:xfrm>
                  <a:off x="257875" y="3856725"/>
                  <a:ext cx="911125" cy="627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445" h="25103" extrusionOk="0">
                      <a:moveTo>
                        <a:pt x="91" y="1"/>
                      </a:moveTo>
                      <a:cubicBezTo>
                        <a:pt x="61" y="1"/>
                        <a:pt x="0" y="1"/>
                        <a:pt x="61" y="61"/>
                      </a:cubicBezTo>
                      <a:cubicBezTo>
                        <a:pt x="3769" y="8481"/>
                        <a:pt x="7964" y="16718"/>
                        <a:pt x="12098" y="25016"/>
                      </a:cubicBezTo>
                      <a:cubicBezTo>
                        <a:pt x="12119" y="25059"/>
                        <a:pt x="12186" y="25102"/>
                        <a:pt x="12245" y="25102"/>
                      </a:cubicBezTo>
                      <a:cubicBezTo>
                        <a:pt x="12270" y="25102"/>
                        <a:pt x="12293" y="25095"/>
                        <a:pt x="12311" y="25077"/>
                      </a:cubicBezTo>
                      <a:cubicBezTo>
                        <a:pt x="14469" y="24287"/>
                        <a:pt x="16566" y="23405"/>
                        <a:pt x="18663" y="22463"/>
                      </a:cubicBezTo>
                      <a:cubicBezTo>
                        <a:pt x="20761" y="21521"/>
                        <a:pt x="22797" y="20518"/>
                        <a:pt x="24803" y="19454"/>
                      </a:cubicBezTo>
                      <a:cubicBezTo>
                        <a:pt x="26840" y="18390"/>
                        <a:pt x="28815" y="17265"/>
                        <a:pt x="30730" y="16050"/>
                      </a:cubicBezTo>
                      <a:cubicBezTo>
                        <a:pt x="32676" y="14864"/>
                        <a:pt x="34591" y="13588"/>
                        <a:pt x="36445" y="12250"/>
                      </a:cubicBezTo>
                      <a:lnTo>
                        <a:pt x="36445" y="12220"/>
                      </a:lnTo>
                      <a:lnTo>
                        <a:pt x="36414" y="12220"/>
                      </a:lnTo>
                      <a:cubicBezTo>
                        <a:pt x="34469" y="13466"/>
                        <a:pt x="32524" y="14651"/>
                        <a:pt x="30548" y="15776"/>
                      </a:cubicBezTo>
                      <a:cubicBezTo>
                        <a:pt x="28572" y="16931"/>
                        <a:pt x="26566" y="18025"/>
                        <a:pt x="24560" y="19059"/>
                      </a:cubicBezTo>
                      <a:cubicBezTo>
                        <a:pt x="22524" y="20123"/>
                        <a:pt x="20517" y="21095"/>
                        <a:pt x="18420" y="22037"/>
                      </a:cubicBezTo>
                      <a:cubicBezTo>
                        <a:pt x="16436" y="22985"/>
                        <a:pt x="14394" y="23875"/>
                        <a:pt x="12323" y="24679"/>
                      </a:cubicBezTo>
                      <a:lnTo>
                        <a:pt x="12323" y="24679"/>
                      </a:lnTo>
                      <a:cubicBezTo>
                        <a:pt x="8154" y="16464"/>
                        <a:pt x="3928" y="8307"/>
                        <a:pt x="91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1449" name="Google Shape;1449;p9"/>
            <p:cNvGrpSpPr/>
            <p:nvPr/>
          </p:nvGrpSpPr>
          <p:grpSpPr>
            <a:xfrm>
              <a:off x="-150500" y="4161825"/>
              <a:ext cx="1024075" cy="1011725"/>
              <a:chOff x="2649575" y="3055425"/>
              <a:chExt cx="1024075" cy="1011725"/>
            </a:xfrm>
          </p:grpSpPr>
          <p:sp>
            <p:nvSpPr>
              <p:cNvPr id="1450" name="Google Shape;1450;p9"/>
              <p:cNvSpPr/>
              <p:nvPr/>
            </p:nvSpPr>
            <p:spPr>
              <a:xfrm>
                <a:off x="3081550" y="3541300"/>
                <a:ext cx="165125" cy="525850"/>
              </a:xfrm>
              <a:custGeom>
                <a:avLst/>
                <a:gdLst/>
                <a:ahLst/>
                <a:cxnLst/>
                <a:rect l="l" t="t" r="r" b="b"/>
                <a:pathLst>
                  <a:path w="6605" h="21034" extrusionOk="0">
                    <a:moveTo>
                      <a:pt x="3603" y="1"/>
                    </a:moveTo>
                    <a:cubicBezTo>
                      <a:pt x="0" y="6839"/>
                      <a:pt x="67" y="12743"/>
                      <a:pt x="567" y="18514"/>
                    </a:cubicBezTo>
                    <a:cubicBezTo>
                      <a:pt x="634" y="19415"/>
                      <a:pt x="801" y="20449"/>
                      <a:pt x="1601" y="20849"/>
                    </a:cubicBezTo>
                    <a:cubicBezTo>
                      <a:pt x="1815" y="20977"/>
                      <a:pt x="2048" y="21034"/>
                      <a:pt x="2286" y="21034"/>
                    </a:cubicBezTo>
                    <a:cubicBezTo>
                      <a:pt x="2792" y="21034"/>
                      <a:pt x="3317" y="20779"/>
                      <a:pt x="3703" y="20416"/>
                    </a:cubicBezTo>
                    <a:cubicBezTo>
                      <a:pt x="4236" y="19848"/>
                      <a:pt x="4537" y="19148"/>
                      <a:pt x="4737" y="18414"/>
                    </a:cubicBezTo>
                    <a:cubicBezTo>
                      <a:pt x="6605" y="12410"/>
                      <a:pt x="6204" y="5738"/>
                      <a:pt x="3603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51" name="Google Shape;1451;p9"/>
              <p:cNvSpPr/>
              <p:nvPr/>
            </p:nvSpPr>
            <p:spPr>
              <a:xfrm>
                <a:off x="2843875" y="3551325"/>
                <a:ext cx="333600" cy="431525"/>
              </a:xfrm>
              <a:custGeom>
                <a:avLst/>
                <a:gdLst/>
                <a:ahLst/>
                <a:cxnLst/>
                <a:rect l="l" t="t" r="r" b="b"/>
                <a:pathLst>
                  <a:path w="13344" h="17261" extrusionOk="0">
                    <a:moveTo>
                      <a:pt x="13343" y="0"/>
                    </a:moveTo>
                    <a:lnTo>
                      <a:pt x="13343" y="0"/>
                    </a:lnTo>
                    <a:cubicBezTo>
                      <a:pt x="6572" y="3770"/>
                      <a:pt x="3503" y="8740"/>
                      <a:pt x="767" y="13910"/>
                    </a:cubicBezTo>
                    <a:cubicBezTo>
                      <a:pt x="367" y="14711"/>
                      <a:pt x="0" y="15678"/>
                      <a:pt x="401" y="16445"/>
                    </a:cubicBezTo>
                    <a:cubicBezTo>
                      <a:pt x="696" y="16983"/>
                      <a:pt x="1339" y="17261"/>
                      <a:pt x="1962" y="17261"/>
                    </a:cubicBezTo>
                    <a:cubicBezTo>
                      <a:pt x="2111" y="17261"/>
                      <a:pt x="2260" y="17245"/>
                      <a:pt x="2402" y="17213"/>
                    </a:cubicBezTo>
                    <a:cubicBezTo>
                      <a:pt x="3169" y="17046"/>
                      <a:pt x="3770" y="16579"/>
                      <a:pt x="4370" y="16078"/>
                    </a:cubicBezTo>
                    <a:cubicBezTo>
                      <a:pt x="9173" y="12042"/>
                      <a:pt x="12409" y="6205"/>
                      <a:pt x="1334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52" name="Google Shape;1452;p9"/>
              <p:cNvSpPr/>
              <p:nvPr/>
            </p:nvSpPr>
            <p:spPr>
              <a:xfrm>
                <a:off x="2679575" y="3559250"/>
                <a:ext cx="496225" cy="219875"/>
              </a:xfrm>
              <a:custGeom>
                <a:avLst/>
                <a:gdLst/>
                <a:ahLst/>
                <a:cxnLst/>
                <a:rect l="l" t="t" r="r" b="b"/>
                <a:pathLst>
                  <a:path w="19849" h="8795" extrusionOk="0">
                    <a:moveTo>
                      <a:pt x="18122" y="1"/>
                    </a:moveTo>
                    <a:cubicBezTo>
                      <a:pt x="11333" y="1"/>
                      <a:pt x="6451" y="2335"/>
                      <a:pt x="1769" y="4954"/>
                    </a:cubicBezTo>
                    <a:cubicBezTo>
                      <a:pt x="968" y="5387"/>
                      <a:pt x="101" y="5988"/>
                      <a:pt x="68" y="6888"/>
                    </a:cubicBezTo>
                    <a:cubicBezTo>
                      <a:pt x="1" y="7622"/>
                      <a:pt x="635" y="8356"/>
                      <a:pt x="1335" y="8590"/>
                    </a:cubicBezTo>
                    <a:cubicBezTo>
                      <a:pt x="1719" y="8747"/>
                      <a:pt x="2112" y="8794"/>
                      <a:pt x="2510" y="8794"/>
                    </a:cubicBezTo>
                    <a:cubicBezTo>
                      <a:pt x="2872" y="8794"/>
                      <a:pt x="3238" y="8755"/>
                      <a:pt x="3603" y="8723"/>
                    </a:cubicBezTo>
                    <a:cubicBezTo>
                      <a:pt x="9808" y="7922"/>
                      <a:pt x="15745" y="4754"/>
                      <a:pt x="19848" y="50"/>
                    </a:cubicBezTo>
                    <a:cubicBezTo>
                      <a:pt x="19259" y="17"/>
                      <a:pt x="18684" y="1"/>
                      <a:pt x="1812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53" name="Google Shape;1453;p9"/>
              <p:cNvSpPr/>
              <p:nvPr/>
            </p:nvSpPr>
            <p:spPr>
              <a:xfrm>
                <a:off x="2649575" y="3426550"/>
                <a:ext cx="521225" cy="167325"/>
              </a:xfrm>
              <a:custGeom>
                <a:avLst/>
                <a:gdLst/>
                <a:ahLst/>
                <a:cxnLst/>
                <a:rect l="l" t="t" r="r" b="b"/>
                <a:pathLst>
                  <a:path w="20849" h="6693" extrusionOk="0">
                    <a:moveTo>
                      <a:pt x="2425" y="1"/>
                    </a:moveTo>
                    <a:cubicBezTo>
                      <a:pt x="1668" y="1"/>
                      <a:pt x="902" y="151"/>
                      <a:pt x="467" y="721"/>
                    </a:cubicBezTo>
                    <a:cubicBezTo>
                      <a:pt x="0" y="1355"/>
                      <a:pt x="167" y="2223"/>
                      <a:pt x="634" y="2856"/>
                    </a:cubicBezTo>
                    <a:cubicBezTo>
                      <a:pt x="1101" y="3490"/>
                      <a:pt x="1768" y="3857"/>
                      <a:pt x="2468" y="4191"/>
                    </a:cubicBezTo>
                    <a:cubicBezTo>
                      <a:pt x="5952" y="5851"/>
                      <a:pt x="9814" y="6692"/>
                      <a:pt x="13674" y="6692"/>
                    </a:cubicBezTo>
                    <a:cubicBezTo>
                      <a:pt x="16097" y="6692"/>
                      <a:pt x="18520" y="6361"/>
                      <a:pt x="20848" y="5692"/>
                    </a:cubicBezTo>
                    <a:cubicBezTo>
                      <a:pt x="14610" y="1155"/>
                      <a:pt x="8773" y="388"/>
                      <a:pt x="2935" y="21"/>
                    </a:cubicBezTo>
                    <a:cubicBezTo>
                      <a:pt x="2768" y="9"/>
                      <a:pt x="2597" y="1"/>
                      <a:pt x="242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54" name="Google Shape;1454;p9"/>
              <p:cNvSpPr/>
              <p:nvPr/>
            </p:nvSpPr>
            <p:spPr>
              <a:xfrm>
                <a:off x="2773825" y="3191800"/>
                <a:ext cx="387800" cy="381225"/>
              </a:xfrm>
              <a:custGeom>
                <a:avLst/>
                <a:gdLst/>
                <a:ahLst/>
                <a:cxnLst/>
                <a:rect l="l" t="t" r="r" b="b"/>
                <a:pathLst>
                  <a:path w="15512" h="15249" extrusionOk="0">
                    <a:moveTo>
                      <a:pt x="1617" y="1"/>
                    </a:moveTo>
                    <a:cubicBezTo>
                      <a:pt x="1432" y="1"/>
                      <a:pt x="1247" y="32"/>
                      <a:pt x="1068" y="104"/>
                    </a:cubicBezTo>
                    <a:cubicBezTo>
                      <a:pt x="334" y="405"/>
                      <a:pt x="0" y="1238"/>
                      <a:pt x="34" y="1972"/>
                    </a:cubicBezTo>
                    <a:cubicBezTo>
                      <a:pt x="67" y="2740"/>
                      <a:pt x="467" y="3407"/>
                      <a:pt x="868" y="4074"/>
                    </a:cubicBezTo>
                    <a:cubicBezTo>
                      <a:pt x="4170" y="9411"/>
                      <a:pt x="9507" y="13447"/>
                      <a:pt x="15511" y="15248"/>
                    </a:cubicBezTo>
                    <a:cubicBezTo>
                      <a:pt x="12676" y="8043"/>
                      <a:pt x="8206" y="4274"/>
                      <a:pt x="3536" y="838"/>
                    </a:cubicBezTo>
                    <a:cubicBezTo>
                      <a:pt x="2987" y="419"/>
                      <a:pt x="2293" y="1"/>
                      <a:pt x="161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55" name="Google Shape;1455;p9"/>
              <p:cNvSpPr/>
              <p:nvPr/>
            </p:nvSpPr>
            <p:spPr>
              <a:xfrm>
                <a:off x="2991475" y="3055425"/>
                <a:ext cx="198500" cy="515100"/>
              </a:xfrm>
              <a:custGeom>
                <a:avLst/>
                <a:gdLst/>
                <a:ahLst/>
                <a:cxnLst/>
                <a:rect l="l" t="t" r="r" b="b"/>
                <a:pathLst>
                  <a:path w="7940" h="20604" extrusionOk="0">
                    <a:moveTo>
                      <a:pt x="2127" y="0"/>
                    </a:moveTo>
                    <a:cubicBezTo>
                      <a:pt x="1471" y="0"/>
                      <a:pt x="827" y="462"/>
                      <a:pt x="501" y="1056"/>
                    </a:cubicBezTo>
                    <a:cubicBezTo>
                      <a:pt x="134" y="1723"/>
                      <a:pt x="101" y="2524"/>
                      <a:pt x="101" y="3258"/>
                    </a:cubicBezTo>
                    <a:cubicBezTo>
                      <a:pt x="0" y="9562"/>
                      <a:pt x="2302" y="15867"/>
                      <a:pt x="6372" y="20603"/>
                    </a:cubicBezTo>
                    <a:cubicBezTo>
                      <a:pt x="7939" y="13065"/>
                      <a:pt x="6172" y="7427"/>
                      <a:pt x="4037" y="1957"/>
                    </a:cubicBezTo>
                    <a:cubicBezTo>
                      <a:pt x="3703" y="1123"/>
                      <a:pt x="3269" y="189"/>
                      <a:pt x="2369" y="22"/>
                    </a:cubicBezTo>
                    <a:cubicBezTo>
                      <a:pt x="2288" y="7"/>
                      <a:pt x="2207" y="0"/>
                      <a:pt x="2127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56" name="Google Shape;1456;p9"/>
              <p:cNvSpPr/>
              <p:nvPr/>
            </p:nvSpPr>
            <p:spPr>
              <a:xfrm>
                <a:off x="3121575" y="3068225"/>
                <a:ext cx="232675" cy="496450"/>
              </a:xfrm>
              <a:custGeom>
                <a:avLst/>
                <a:gdLst/>
                <a:ahLst/>
                <a:cxnLst/>
                <a:rect l="l" t="t" r="r" b="b"/>
                <a:pathLst>
                  <a:path w="9307" h="19858" extrusionOk="0">
                    <a:moveTo>
                      <a:pt x="7598" y="0"/>
                    </a:moveTo>
                    <a:cubicBezTo>
                      <a:pt x="7253" y="0"/>
                      <a:pt x="6895" y="90"/>
                      <a:pt x="6572" y="244"/>
                    </a:cubicBezTo>
                    <a:cubicBezTo>
                      <a:pt x="5838" y="577"/>
                      <a:pt x="5404" y="1245"/>
                      <a:pt x="4970" y="1878"/>
                    </a:cubicBezTo>
                    <a:cubicBezTo>
                      <a:pt x="1501" y="7082"/>
                      <a:pt x="0" y="13653"/>
                      <a:pt x="901" y="19858"/>
                    </a:cubicBezTo>
                    <a:cubicBezTo>
                      <a:pt x="6271" y="14321"/>
                      <a:pt x="7839" y="8650"/>
                      <a:pt x="9007" y="2979"/>
                    </a:cubicBezTo>
                    <a:cubicBezTo>
                      <a:pt x="9173" y="2079"/>
                      <a:pt x="9307" y="1044"/>
                      <a:pt x="8673" y="411"/>
                    </a:cubicBezTo>
                    <a:cubicBezTo>
                      <a:pt x="8385" y="123"/>
                      <a:pt x="8001" y="0"/>
                      <a:pt x="759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57" name="Google Shape;1457;p9"/>
              <p:cNvSpPr/>
              <p:nvPr/>
            </p:nvSpPr>
            <p:spPr>
              <a:xfrm>
                <a:off x="3140750" y="3217500"/>
                <a:ext cx="432825" cy="336350"/>
              </a:xfrm>
              <a:custGeom>
                <a:avLst/>
                <a:gdLst/>
                <a:ahLst/>
                <a:cxnLst/>
                <a:rect l="l" t="t" r="r" b="b"/>
                <a:pathLst>
                  <a:path w="17313" h="13454" extrusionOk="0">
                    <a:moveTo>
                      <a:pt x="15167" y="1"/>
                    </a:moveTo>
                    <a:cubicBezTo>
                      <a:pt x="14498" y="1"/>
                      <a:pt x="13810" y="272"/>
                      <a:pt x="13176" y="544"/>
                    </a:cubicBezTo>
                    <a:cubicBezTo>
                      <a:pt x="7406" y="3079"/>
                      <a:pt x="2636" y="7749"/>
                      <a:pt x="0" y="13453"/>
                    </a:cubicBezTo>
                    <a:cubicBezTo>
                      <a:pt x="7539" y="11719"/>
                      <a:pt x="11909" y="7849"/>
                      <a:pt x="16012" y="3613"/>
                    </a:cubicBezTo>
                    <a:cubicBezTo>
                      <a:pt x="16646" y="2946"/>
                      <a:pt x="17313" y="2179"/>
                      <a:pt x="17079" y="1278"/>
                    </a:cubicBezTo>
                    <a:cubicBezTo>
                      <a:pt x="16912" y="544"/>
                      <a:pt x="16145" y="44"/>
                      <a:pt x="15378" y="10"/>
                    </a:cubicBezTo>
                    <a:cubicBezTo>
                      <a:pt x="15308" y="4"/>
                      <a:pt x="15238" y="1"/>
                      <a:pt x="1516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58" name="Google Shape;1458;p9"/>
              <p:cNvSpPr/>
              <p:nvPr/>
            </p:nvSpPr>
            <p:spPr>
              <a:xfrm>
                <a:off x="3144075" y="3443550"/>
                <a:ext cx="529575" cy="142150"/>
              </a:xfrm>
              <a:custGeom>
                <a:avLst/>
                <a:gdLst/>
                <a:ahLst/>
                <a:cxnLst/>
                <a:rect l="l" t="t" r="r" b="b"/>
                <a:pathLst>
                  <a:path w="21183" h="5686" extrusionOk="0">
                    <a:moveTo>
                      <a:pt x="14053" y="1"/>
                    </a:moveTo>
                    <a:cubicBezTo>
                      <a:pt x="9105" y="1"/>
                      <a:pt x="4150" y="1392"/>
                      <a:pt x="1" y="4044"/>
                    </a:cubicBezTo>
                    <a:cubicBezTo>
                      <a:pt x="3392" y="5242"/>
                      <a:pt x="6465" y="5686"/>
                      <a:pt x="9353" y="5686"/>
                    </a:cubicBezTo>
                    <a:cubicBezTo>
                      <a:pt x="12658" y="5686"/>
                      <a:pt x="15722" y="5105"/>
                      <a:pt x="18748" y="4411"/>
                    </a:cubicBezTo>
                    <a:cubicBezTo>
                      <a:pt x="19615" y="4211"/>
                      <a:pt x="20616" y="3878"/>
                      <a:pt x="20916" y="3044"/>
                    </a:cubicBezTo>
                    <a:cubicBezTo>
                      <a:pt x="21183" y="2343"/>
                      <a:pt x="20782" y="1509"/>
                      <a:pt x="20182" y="1042"/>
                    </a:cubicBezTo>
                    <a:cubicBezTo>
                      <a:pt x="19581" y="575"/>
                      <a:pt x="18781" y="408"/>
                      <a:pt x="18047" y="308"/>
                    </a:cubicBezTo>
                    <a:cubicBezTo>
                      <a:pt x="16727" y="103"/>
                      <a:pt x="15390" y="1"/>
                      <a:pt x="14053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59" name="Google Shape;1459;p9"/>
              <p:cNvSpPr/>
              <p:nvPr/>
            </p:nvSpPr>
            <p:spPr>
              <a:xfrm>
                <a:off x="3152425" y="3538800"/>
                <a:ext cx="472025" cy="269300"/>
              </a:xfrm>
              <a:custGeom>
                <a:avLst/>
                <a:gdLst/>
                <a:ahLst/>
                <a:cxnLst/>
                <a:rect l="l" t="t" r="r" b="b"/>
                <a:pathLst>
                  <a:path w="18881" h="10772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704" y="6105"/>
                      <a:pt x="10074" y="8440"/>
                      <a:pt x="15578" y="10408"/>
                    </a:cubicBezTo>
                    <a:cubicBezTo>
                      <a:pt x="16080" y="10601"/>
                      <a:pt x="16626" y="10772"/>
                      <a:pt x="17139" y="10772"/>
                    </a:cubicBezTo>
                    <a:cubicBezTo>
                      <a:pt x="17513" y="10772"/>
                      <a:pt x="17870" y="10681"/>
                      <a:pt x="18180" y="10442"/>
                    </a:cubicBezTo>
                    <a:cubicBezTo>
                      <a:pt x="18780" y="10008"/>
                      <a:pt x="18881" y="9074"/>
                      <a:pt x="18614" y="8374"/>
                    </a:cubicBezTo>
                    <a:cubicBezTo>
                      <a:pt x="18347" y="7673"/>
                      <a:pt x="17780" y="7073"/>
                      <a:pt x="17213" y="6572"/>
                    </a:cubicBezTo>
                    <a:cubicBezTo>
                      <a:pt x="12509" y="2403"/>
                      <a:pt x="6272" y="34"/>
                      <a:pt x="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60" name="Google Shape;1460;p9"/>
              <p:cNvSpPr/>
              <p:nvPr/>
            </p:nvSpPr>
            <p:spPr>
              <a:xfrm>
                <a:off x="3162425" y="3537150"/>
                <a:ext cx="282725" cy="465450"/>
              </a:xfrm>
              <a:custGeom>
                <a:avLst/>
                <a:gdLst/>
                <a:ahLst/>
                <a:cxnLst/>
                <a:rect l="l" t="t" r="r" b="b"/>
                <a:pathLst>
                  <a:path w="11309" h="18618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668" y="7739"/>
                      <a:pt x="3870" y="12609"/>
                      <a:pt x="7506" y="17179"/>
                    </a:cubicBezTo>
                    <a:cubicBezTo>
                      <a:pt x="8018" y="17883"/>
                      <a:pt x="8714" y="18618"/>
                      <a:pt x="9535" y="18618"/>
                    </a:cubicBezTo>
                    <a:cubicBezTo>
                      <a:pt x="9570" y="18618"/>
                      <a:pt x="9605" y="18616"/>
                      <a:pt x="9641" y="18613"/>
                    </a:cubicBezTo>
                    <a:cubicBezTo>
                      <a:pt x="10375" y="18580"/>
                      <a:pt x="10975" y="17846"/>
                      <a:pt x="11142" y="17112"/>
                    </a:cubicBezTo>
                    <a:cubicBezTo>
                      <a:pt x="11309" y="16345"/>
                      <a:pt x="11142" y="15611"/>
                      <a:pt x="10908" y="14844"/>
                    </a:cubicBezTo>
                    <a:cubicBezTo>
                      <a:pt x="9207" y="8806"/>
                      <a:pt x="5271" y="3436"/>
                      <a:pt x="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61" name="Google Shape;1461;p9"/>
              <p:cNvSpPr/>
              <p:nvPr/>
            </p:nvSpPr>
            <p:spPr>
              <a:xfrm>
                <a:off x="3061900" y="3244800"/>
                <a:ext cx="97875" cy="234325"/>
              </a:xfrm>
              <a:custGeom>
                <a:avLst/>
                <a:gdLst/>
                <a:ahLst/>
                <a:cxnLst/>
                <a:rect l="l" t="t" r="r" b="b"/>
                <a:pathLst>
                  <a:path w="3915" h="9373" extrusionOk="0">
                    <a:moveTo>
                      <a:pt x="93" y="1"/>
                    </a:moveTo>
                    <a:cubicBezTo>
                      <a:pt x="44" y="1"/>
                      <a:pt x="0" y="44"/>
                      <a:pt x="19" y="119"/>
                    </a:cubicBezTo>
                    <a:cubicBezTo>
                      <a:pt x="819" y="2988"/>
                      <a:pt x="1553" y="5923"/>
                      <a:pt x="2354" y="8825"/>
                    </a:cubicBezTo>
                    <a:cubicBezTo>
                      <a:pt x="2482" y="9210"/>
                      <a:pt x="2763" y="9373"/>
                      <a:pt x="3039" y="9373"/>
                    </a:cubicBezTo>
                    <a:cubicBezTo>
                      <a:pt x="3482" y="9373"/>
                      <a:pt x="3914" y="8954"/>
                      <a:pt x="3688" y="8358"/>
                    </a:cubicBezTo>
                    <a:cubicBezTo>
                      <a:pt x="2554" y="5590"/>
                      <a:pt x="1353" y="2821"/>
                      <a:pt x="186" y="86"/>
                    </a:cubicBezTo>
                    <a:cubicBezTo>
                      <a:pt x="171" y="27"/>
                      <a:pt x="131" y="1"/>
                      <a:pt x="93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62" name="Google Shape;1462;p9"/>
              <p:cNvSpPr/>
              <p:nvPr/>
            </p:nvSpPr>
            <p:spPr>
              <a:xfrm>
                <a:off x="3173475" y="3254825"/>
                <a:ext cx="78300" cy="257575"/>
              </a:xfrm>
              <a:custGeom>
                <a:avLst/>
                <a:gdLst/>
                <a:ahLst/>
                <a:cxnLst/>
                <a:rect l="l" t="t" r="r" b="b"/>
                <a:pathLst>
                  <a:path w="3132" h="10303" extrusionOk="0">
                    <a:moveTo>
                      <a:pt x="3045" y="0"/>
                    </a:moveTo>
                    <a:cubicBezTo>
                      <a:pt x="3005" y="0"/>
                      <a:pt x="2957" y="27"/>
                      <a:pt x="2928" y="85"/>
                    </a:cubicBezTo>
                    <a:cubicBezTo>
                      <a:pt x="2027" y="3154"/>
                      <a:pt x="1060" y="6223"/>
                      <a:pt x="192" y="9292"/>
                    </a:cubicBezTo>
                    <a:cubicBezTo>
                      <a:pt x="1" y="9924"/>
                      <a:pt x="381" y="10303"/>
                      <a:pt x="784" y="10303"/>
                    </a:cubicBezTo>
                    <a:cubicBezTo>
                      <a:pt x="1083" y="10303"/>
                      <a:pt x="1394" y="10094"/>
                      <a:pt x="1493" y="9625"/>
                    </a:cubicBezTo>
                    <a:cubicBezTo>
                      <a:pt x="2060" y="6456"/>
                      <a:pt x="2527" y="3287"/>
                      <a:pt x="3095" y="118"/>
                    </a:cubicBezTo>
                    <a:cubicBezTo>
                      <a:pt x="3132" y="44"/>
                      <a:pt x="3096" y="0"/>
                      <a:pt x="3045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63" name="Google Shape;1463;p9"/>
              <p:cNvSpPr/>
              <p:nvPr/>
            </p:nvSpPr>
            <p:spPr>
              <a:xfrm>
                <a:off x="3218425" y="3324350"/>
                <a:ext cx="211450" cy="178725"/>
              </a:xfrm>
              <a:custGeom>
                <a:avLst/>
                <a:gdLst/>
                <a:ahLst/>
                <a:cxnLst/>
                <a:rect l="l" t="t" r="r" b="b"/>
                <a:pathLst>
                  <a:path w="8458" h="7149" extrusionOk="0">
                    <a:moveTo>
                      <a:pt x="8309" y="1"/>
                    </a:moveTo>
                    <a:cubicBezTo>
                      <a:pt x="8296" y="1"/>
                      <a:pt x="8283" y="2"/>
                      <a:pt x="8268" y="6"/>
                    </a:cubicBezTo>
                    <a:cubicBezTo>
                      <a:pt x="5466" y="1574"/>
                      <a:pt x="2798" y="3509"/>
                      <a:pt x="596" y="5910"/>
                    </a:cubicBezTo>
                    <a:cubicBezTo>
                      <a:pt x="1" y="6530"/>
                      <a:pt x="426" y="7149"/>
                      <a:pt x="960" y="7149"/>
                    </a:cubicBezTo>
                    <a:cubicBezTo>
                      <a:pt x="1174" y="7149"/>
                      <a:pt x="1406" y="7049"/>
                      <a:pt x="1597" y="6811"/>
                    </a:cubicBezTo>
                    <a:cubicBezTo>
                      <a:pt x="3531" y="4342"/>
                      <a:pt x="5733" y="2074"/>
                      <a:pt x="8368" y="173"/>
                    </a:cubicBezTo>
                    <a:cubicBezTo>
                      <a:pt x="8457" y="113"/>
                      <a:pt x="8414" y="1"/>
                      <a:pt x="830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64" name="Google Shape;1464;p9"/>
              <p:cNvSpPr/>
              <p:nvPr/>
            </p:nvSpPr>
            <p:spPr>
              <a:xfrm>
                <a:off x="3242325" y="3488625"/>
                <a:ext cx="317075" cy="73725"/>
              </a:xfrm>
              <a:custGeom>
                <a:avLst/>
                <a:gdLst/>
                <a:ahLst/>
                <a:cxnLst/>
                <a:rect l="l" t="t" r="r" b="b"/>
                <a:pathLst>
                  <a:path w="12683" h="2949" extrusionOk="0">
                    <a:moveTo>
                      <a:pt x="11803" y="0"/>
                    </a:moveTo>
                    <a:cubicBezTo>
                      <a:pt x="8201" y="0"/>
                      <a:pt x="4581" y="479"/>
                      <a:pt x="1108" y="1574"/>
                    </a:cubicBezTo>
                    <a:cubicBezTo>
                      <a:pt x="0" y="1887"/>
                      <a:pt x="271" y="2949"/>
                      <a:pt x="1096" y="2949"/>
                    </a:cubicBezTo>
                    <a:cubicBezTo>
                      <a:pt x="1240" y="2949"/>
                      <a:pt x="1401" y="2916"/>
                      <a:pt x="1575" y="2842"/>
                    </a:cubicBezTo>
                    <a:cubicBezTo>
                      <a:pt x="5011" y="1441"/>
                      <a:pt x="8747" y="440"/>
                      <a:pt x="12516" y="173"/>
                    </a:cubicBezTo>
                    <a:cubicBezTo>
                      <a:pt x="12683" y="173"/>
                      <a:pt x="12683" y="6"/>
                      <a:pt x="12516" y="6"/>
                    </a:cubicBezTo>
                    <a:cubicBezTo>
                      <a:pt x="12278" y="2"/>
                      <a:pt x="12041" y="0"/>
                      <a:pt x="1180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65" name="Google Shape;1465;p9"/>
              <p:cNvSpPr/>
              <p:nvPr/>
            </p:nvSpPr>
            <p:spPr>
              <a:xfrm>
                <a:off x="3212700" y="3586550"/>
                <a:ext cx="254600" cy="120450"/>
              </a:xfrm>
              <a:custGeom>
                <a:avLst/>
                <a:gdLst/>
                <a:ahLst/>
                <a:cxnLst/>
                <a:rect l="l" t="t" r="r" b="b"/>
                <a:pathLst>
                  <a:path w="10184" h="4818" extrusionOk="0">
                    <a:moveTo>
                      <a:pt x="952" y="0"/>
                    </a:moveTo>
                    <a:cubicBezTo>
                      <a:pt x="16" y="0"/>
                      <a:pt x="0" y="1267"/>
                      <a:pt x="958" y="1360"/>
                    </a:cubicBezTo>
                    <a:cubicBezTo>
                      <a:pt x="4127" y="1727"/>
                      <a:pt x="7296" y="2861"/>
                      <a:pt x="9998" y="4796"/>
                    </a:cubicBezTo>
                    <a:cubicBezTo>
                      <a:pt x="10028" y="4811"/>
                      <a:pt x="10055" y="4817"/>
                      <a:pt x="10078" y="4817"/>
                    </a:cubicBezTo>
                    <a:cubicBezTo>
                      <a:pt x="10155" y="4817"/>
                      <a:pt x="10183" y="4740"/>
                      <a:pt x="10132" y="4662"/>
                    </a:cubicBezTo>
                    <a:cubicBezTo>
                      <a:pt x="7630" y="2461"/>
                      <a:pt x="4594" y="759"/>
                      <a:pt x="1192" y="26"/>
                    </a:cubicBezTo>
                    <a:cubicBezTo>
                      <a:pt x="1106" y="8"/>
                      <a:pt x="1026" y="0"/>
                      <a:pt x="952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66" name="Google Shape;1466;p9"/>
              <p:cNvSpPr/>
              <p:nvPr/>
            </p:nvSpPr>
            <p:spPr>
              <a:xfrm>
                <a:off x="3207075" y="3638900"/>
                <a:ext cx="178125" cy="255425"/>
              </a:xfrm>
              <a:custGeom>
                <a:avLst/>
                <a:gdLst/>
                <a:ahLst/>
                <a:cxnLst/>
                <a:rect l="l" t="t" r="r" b="b"/>
                <a:pathLst>
                  <a:path w="7125" h="10217" extrusionOk="0">
                    <a:moveTo>
                      <a:pt x="872" y="1"/>
                    </a:moveTo>
                    <a:cubicBezTo>
                      <a:pt x="298" y="1"/>
                      <a:pt x="0" y="782"/>
                      <a:pt x="683" y="1367"/>
                    </a:cubicBezTo>
                    <a:cubicBezTo>
                      <a:pt x="3418" y="3669"/>
                      <a:pt x="5687" y="6671"/>
                      <a:pt x="6921" y="10107"/>
                    </a:cubicBezTo>
                    <a:cubicBezTo>
                      <a:pt x="6951" y="10182"/>
                      <a:pt x="7001" y="10217"/>
                      <a:pt x="7041" y="10217"/>
                    </a:cubicBezTo>
                    <a:cubicBezTo>
                      <a:pt x="7090" y="10217"/>
                      <a:pt x="7124" y="10165"/>
                      <a:pt x="7088" y="10074"/>
                    </a:cubicBezTo>
                    <a:cubicBezTo>
                      <a:pt x="6187" y="6471"/>
                      <a:pt x="4319" y="3035"/>
                      <a:pt x="1584" y="367"/>
                    </a:cubicBezTo>
                    <a:cubicBezTo>
                      <a:pt x="1333" y="106"/>
                      <a:pt x="1084" y="1"/>
                      <a:pt x="872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67" name="Google Shape;1467;p9"/>
              <p:cNvSpPr/>
              <p:nvPr/>
            </p:nvSpPr>
            <p:spPr>
              <a:xfrm>
                <a:off x="3139000" y="3619550"/>
                <a:ext cx="35975" cy="281825"/>
              </a:xfrm>
              <a:custGeom>
                <a:avLst/>
                <a:gdLst/>
                <a:ahLst/>
                <a:cxnLst/>
                <a:rect l="l" t="t" r="r" b="b"/>
                <a:pathLst>
                  <a:path w="1439" h="11273" extrusionOk="0">
                    <a:moveTo>
                      <a:pt x="739" y="0"/>
                    </a:moveTo>
                    <a:cubicBezTo>
                      <a:pt x="371" y="0"/>
                      <a:pt x="0" y="328"/>
                      <a:pt x="70" y="941"/>
                    </a:cubicBezTo>
                    <a:cubicBezTo>
                      <a:pt x="404" y="4310"/>
                      <a:pt x="571" y="7712"/>
                      <a:pt x="371" y="11148"/>
                    </a:cubicBezTo>
                    <a:cubicBezTo>
                      <a:pt x="371" y="11231"/>
                      <a:pt x="412" y="11273"/>
                      <a:pt x="454" y="11273"/>
                    </a:cubicBezTo>
                    <a:cubicBezTo>
                      <a:pt x="496" y="11273"/>
                      <a:pt x="537" y="11231"/>
                      <a:pt x="537" y="11148"/>
                    </a:cubicBezTo>
                    <a:cubicBezTo>
                      <a:pt x="1071" y="7779"/>
                      <a:pt x="1438" y="4310"/>
                      <a:pt x="1405" y="840"/>
                    </a:cubicBezTo>
                    <a:cubicBezTo>
                      <a:pt x="1405" y="270"/>
                      <a:pt x="1073" y="0"/>
                      <a:pt x="7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68" name="Google Shape;1468;p9"/>
              <p:cNvSpPr/>
              <p:nvPr/>
            </p:nvSpPr>
            <p:spPr>
              <a:xfrm>
                <a:off x="2934800" y="3625600"/>
                <a:ext cx="189250" cy="245900"/>
              </a:xfrm>
              <a:custGeom>
                <a:avLst/>
                <a:gdLst/>
                <a:ahLst/>
                <a:cxnLst/>
                <a:rect l="l" t="t" r="r" b="b"/>
                <a:pathLst>
                  <a:path w="7570" h="9836" extrusionOk="0">
                    <a:moveTo>
                      <a:pt x="6672" y="0"/>
                    </a:moveTo>
                    <a:cubicBezTo>
                      <a:pt x="6438" y="0"/>
                      <a:pt x="6172" y="125"/>
                      <a:pt x="5937" y="432"/>
                    </a:cubicBezTo>
                    <a:cubicBezTo>
                      <a:pt x="3802" y="3400"/>
                      <a:pt x="1901" y="6536"/>
                      <a:pt x="66" y="9705"/>
                    </a:cubicBezTo>
                    <a:cubicBezTo>
                      <a:pt x="0" y="9770"/>
                      <a:pt x="35" y="9836"/>
                      <a:pt x="104" y="9836"/>
                    </a:cubicBezTo>
                    <a:cubicBezTo>
                      <a:pt x="141" y="9836"/>
                      <a:pt x="187" y="9818"/>
                      <a:pt x="233" y="9772"/>
                    </a:cubicBezTo>
                    <a:cubicBezTo>
                      <a:pt x="2368" y="6803"/>
                      <a:pt x="4703" y="4034"/>
                      <a:pt x="7038" y="1266"/>
                    </a:cubicBezTo>
                    <a:cubicBezTo>
                      <a:pt x="7570" y="641"/>
                      <a:pt x="7203" y="0"/>
                      <a:pt x="6672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69" name="Google Shape;1469;p9"/>
              <p:cNvSpPr/>
              <p:nvPr/>
            </p:nvSpPr>
            <p:spPr>
              <a:xfrm>
                <a:off x="2804400" y="3591025"/>
                <a:ext cx="317225" cy="128925"/>
              </a:xfrm>
              <a:custGeom>
                <a:avLst/>
                <a:gdLst/>
                <a:ahLst/>
                <a:cxnLst/>
                <a:rect l="l" t="t" r="r" b="b"/>
                <a:pathLst>
                  <a:path w="12689" h="5157" extrusionOk="0">
                    <a:moveTo>
                      <a:pt x="11645" y="1"/>
                    </a:moveTo>
                    <a:cubicBezTo>
                      <a:pt x="11509" y="1"/>
                      <a:pt x="11356" y="25"/>
                      <a:pt x="11186" y="80"/>
                    </a:cubicBezTo>
                    <a:cubicBezTo>
                      <a:pt x="7317" y="1314"/>
                      <a:pt x="3647" y="3016"/>
                      <a:pt x="145" y="4984"/>
                    </a:cubicBezTo>
                    <a:cubicBezTo>
                      <a:pt x="0" y="5070"/>
                      <a:pt x="56" y="5157"/>
                      <a:pt x="160" y="5157"/>
                    </a:cubicBezTo>
                    <a:cubicBezTo>
                      <a:pt x="176" y="5157"/>
                      <a:pt x="194" y="5155"/>
                      <a:pt x="212" y="5150"/>
                    </a:cubicBezTo>
                    <a:cubicBezTo>
                      <a:pt x="3914" y="3516"/>
                      <a:pt x="7717" y="2315"/>
                      <a:pt x="11553" y="1414"/>
                    </a:cubicBezTo>
                    <a:cubicBezTo>
                      <a:pt x="12689" y="1152"/>
                      <a:pt x="12579" y="1"/>
                      <a:pt x="1164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70" name="Google Shape;1470;p9"/>
              <p:cNvSpPr/>
              <p:nvPr/>
            </p:nvSpPr>
            <p:spPr>
              <a:xfrm>
                <a:off x="2797175" y="3512125"/>
                <a:ext cx="315125" cy="67125"/>
              </a:xfrm>
              <a:custGeom>
                <a:avLst/>
                <a:gdLst/>
                <a:ahLst/>
                <a:cxnLst/>
                <a:rect l="l" t="t" r="r" b="b"/>
                <a:pathLst>
                  <a:path w="12605" h="2685" extrusionOk="0">
                    <a:moveTo>
                      <a:pt x="200" y="0"/>
                    </a:moveTo>
                    <a:cubicBezTo>
                      <a:pt x="0" y="0"/>
                      <a:pt x="0" y="167"/>
                      <a:pt x="200" y="167"/>
                    </a:cubicBezTo>
                    <a:cubicBezTo>
                      <a:pt x="3936" y="501"/>
                      <a:pt x="7606" y="1368"/>
                      <a:pt x="11108" y="2602"/>
                    </a:cubicBezTo>
                    <a:cubicBezTo>
                      <a:pt x="11262" y="2660"/>
                      <a:pt x="11405" y="2685"/>
                      <a:pt x="11533" y="2685"/>
                    </a:cubicBezTo>
                    <a:cubicBezTo>
                      <a:pt x="12376" y="2685"/>
                      <a:pt x="12604" y="1591"/>
                      <a:pt x="11475" y="1301"/>
                    </a:cubicBezTo>
                    <a:cubicBezTo>
                      <a:pt x="7772" y="334"/>
                      <a:pt x="3936" y="0"/>
                      <a:pt x="200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71" name="Google Shape;1471;p9"/>
              <p:cNvSpPr/>
              <p:nvPr/>
            </p:nvSpPr>
            <p:spPr>
              <a:xfrm>
                <a:off x="2900125" y="3324375"/>
                <a:ext cx="230050" cy="205750"/>
              </a:xfrm>
              <a:custGeom>
                <a:avLst/>
                <a:gdLst/>
                <a:ahLst/>
                <a:cxnLst/>
                <a:rect l="l" t="t" r="r" b="b"/>
                <a:pathLst>
                  <a:path w="9202" h="8230" extrusionOk="0">
                    <a:moveTo>
                      <a:pt x="91" y="1"/>
                    </a:moveTo>
                    <a:cubicBezTo>
                      <a:pt x="37" y="1"/>
                      <a:pt x="1" y="66"/>
                      <a:pt x="85" y="172"/>
                    </a:cubicBezTo>
                    <a:cubicBezTo>
                      <a:pt x="2120" y="3174"/>
                      <a:pt x="4622" y="5909"/>
                      <a:pt x="7657" y="8011"/>
                    </a:cubicBezTo>
                    <a:cubicBezTo>
                      <a:pt x="7867" y="8165"/>
                      <a:pt x="8067" y="8229"/>
                      <a:pt x="8242" y="8229"/>
                    </a:cubicBezTo>
                    <a:cubicBezTo>
                      <a:pt x="8899" y="8229"/>
                      <a:pt x="9201" y="7318"/>
                      <a:pt x="8358" y="6843"/>
                    </a:cubicBezTo>
                    <a:cubicBezTo>
                      <a:pt x="5322" y="5075"/>
                      <a:pt x="2487" y="2807"/>
                      <a:pt x="185" y="72"/>
                    </a:cubicBezTo>
                    <a:cubicBezTo>
                      <a:pt x="161" y="23"/>
                      <a:pt x="123" y="1"/>
                      <a:pt x="9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72" name="Google Shape;1472;p9"/>
              <p:cNvSpPr/>
              <p:nvPr/>
            </p:nvSpPr>
            <p:spPr>
              <a:xfrm>
                <a:off x="3013150" y="3408875"/>
                <a:ext cx="325275" cy="303675"/>
              </a:xfrm>
              <a:custGeom>
                <a:avLst/>
                <a:gdLst/>
                <a:ahLst/>
                <a:cxnLst/>
                <a:rect l="l" t="t" r="r" b="b"/>
                <a:pathLst>
                  <a:path w="13011" h="12147" extrusionOk="0">
                    <a:moveTo>
                      <a:pt x="5417" y="1"/>
                    </a:moveTo>
                    <a:cubicBezTo>
                      <a:pt x="5126" y="1"/>
                      <a:pt x="4836" y="87"/>
                      <a:pt x="4604" y="261"/>
                    </a:cubicBezTo>
                    <a:cubicBezTo>
                      <a:pt x="4437" y="394"/>
                      <a:pt x="4304" y="595"/>
                      <a:pt x="4270" y="795"/>
                    </a:cubicBezTo>
                    <a:cubicBezTo>
                      <a:pt x="3970" y="528"/>
                      <a:pt x="3637" y="361"/>
                      <a:pt x="3270" y="294"/>
                    </a:cubicBezTo>
                    <a:cubicBezTo>
                      <a:pt x="3255" y="294"/>
                      <a:pt x="3241" y="294"/>
                      <a:pt x="3227" y="294"/>
                    </a:cubicBezTo>
                    <a:cubicBezTo>
                      <a:pt x="2283" y="294"/>
                      <a:pt x="1637" y="1376"/>
                      <a:pt x="1735" y="2296"/>
                    </a:cubicBezTo>
                    <a:cubicBezTo>
                      <a:pt x="1802" y="3263"/>
                      <a:pt x="2436" y="4064"/>
                      <a:pt x="3003" y="4798"/>
                    </a:cubicBezTo>
                    <a:cubicBezTo>
                      <a:pt x="2336" y="4898"/>
                      <a:pt x="1669" y="4931"/>
                      <a:pt x="1102" y="5265"/>
                    </a:cubicBezTo>
                    <a:cubicBezTo>
                      <a:pt x="501" y="5565"/>
                      <a:pt x="1" y="6132"/>
                      <a:pt x="1" y="6799"/>
                    </a:cubicBezTo>
                    <a:cubicBezTo>
                      <a:pt x="1" y="7600"/>
                      <a:pt x="768" y="8267"/>
                      <a:pt x="1569" y="8467"/>
                    </a:cubicBezTo>
                    <a:cubicBezTo>
                      <a:pt x="1793" y="8516"/>
                      <a:pt x="2024" y="8536"/>
                      <a:pt x="2257" y="8536"/>
                    </a:cubicBezTo>
                    <a:cubicBezTo>
                      <a:pt x="2821" y="8536"/>
                      <a:pt x="3404" y="8418"/>
                      <a:pt x="3970" y="8300"/>
                    </a:cubicBezTo>
                    <a:lnTo>
                      <a:pt x="3970" y="8300"/>
                    </a:lnTo>
                    <a:cubicBezTo>
                      <a:pt x="3170" y="8900"/>
                      <a:pt x="2903" y="10068"/>
                      <a:pt x="3303" y="10935"/>
                    </a:cubicBezTo>
                    <a:cubicBezTo>
                      <a:pt x="3673" y="11674"/>
                      <a:pt x="4502" y="12147"/>
                      <a:pt x="5338" y="12147"/>
                    </a:cubicBezTo>
                    <a:cubicBezTo>
                      <a:pt x="5483" y="12147"/>
                      <a:pt x="5628" y="12132"/>
                      <a:pt x="5772" y="12103"/>
                    </a:cubicBezTo>
                    <a:cubicBezTo>
                      <a:pt x="6719" y="11907"/>
                      <a:pt x="7442" y="11007"/>
                      <a:pt x="7503" y="10031"/>
                    </a:cubicBezTo>
                    <a:lnTo>
                      <a:pt x="7503" y="10031"/>
                    </a:lnTo>
                    <a:cubicBezTo>
                      <a:pt x="7474" y="11009"/>
                      <a:pt x="8294" y="11938"/>
                      <a:pt x="9274" y="12036"/>
                    </a:cubicBezTo>
                    <a:cubicBezTo>
                      <a:pt x="9312" y="12039"/>
                      <a:pt x="9349" y="12040"/>
                      <a:pt x="9387" y="12040"/>
                    </a:cubicBezTo>
                    <a:cubicBezTo>
                      <a:pt x="10346" y="12040"/>
                      <a:pt x="11246" y="11231"/>
                      <a:pt x="11342" y="10268"/>
                    </a:cubicBezTo>
                    <a:cubicBezTo>
                      <a:pt x="11476" y="9267"/>
                      <a:pt x="10742" y="8267"/>
                      <a:pt x="9774" y="8033"/>
                    </a:cubicBezTo>
                    <a:cubicBezTo>
                      <a:pt x="10675" y="7966"/>
                      <a:pt x="11609" y="7600"/>
                      <a:pt x="12276" y="6966"/>
                    </a:cubicBezTo>
                    <a:cubicBezTo>
                      <a:pt x="12643" y="6565"/>
                      <a:pt x="13010" y="5965"/>
                      <a:pt x="12943" y="5365"/>
                    </a:cubicBezTo>
                    <a:cubicBezTo>
                      <a:pt x="12843" y="4631"/>
                      <a:pt x="12143" y="4130"/>
                      <a:pt x="11442" y="4064"/>
                    </a:cubicBezTo>
                    <a:cubicBezTo>
                      <a:pt x="11327" y="4047"/>
                      <a:pt x="11210" y="4040"/>
                      <a:pt x="11093" y="4040"/>
                    </a:cubicBezTo>
                    <a:cubicBezTo>
                      <a:pt x="10501" y="4040"/>
                      <a:pt x="9898" y="4230"/>
                      <a:pt x="9341" y="4397"/>
                    </a:cubicBezTo>
                    <a:cubicBezTo>
                      <a:pt x="10608" y="3830"/>
                      <a:pt x="10842" y="1829"/>
                      <a:pt x="9774" y="995"/>
                    </a:cubicBezTo>
                    <a:cubicBezTo>
                      <a:pt x="9456" y="764"/>
                      <a:pt x="9079" y="660"/>
                      <a:pt x="8699" y="660"/>
                    </a:cubicBezTo>
                    <a:cubicBezTo>
                      <a:pt x="7927" y="660"/>
                      <a:pt x="7141" y="1091"/>
                      <a:pt x="6806" y="1762"/>
                    </a:cubicBezTo>
                    <a:cubicBezTo>
                      <a:pt x="6906" y="1262"/>
                      <a:pt x="6772" y="761"/>
                      <a:pt x="6439" y="428"/>
                    </a:cubicBezTo>
                    <a:cubicBezTo>
                      <a:pt x="6175" y="145"/>
                      <a:pt x="5794" y="1"/>
                      <a:pt x="54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73" name="Google Shape;1473;p9"/>
              <p:cNvSpPr/>
              <p:nvPr/>
            </p:nvSpPr>
            <p:spPr>
              <a:xfrm>
                <a:off x="3113225" y="3510450"/>
                <a:ext cx="153475" cy="140125"/>
              </a:xfrm>
              <a:custGeom>
                <a:avLst/>
                <a:gdLst/>
                <a:ahLst/>
                <a:cxnLst/>
                <a:rect l="l" t="t" r="r" b="b"/>
                <a:pathLst>
                  <a:path w="6139" h="5605" extrusionOk="0">
                    <a:moveTo>
                      <a:pt x="2202" y="1869"/>
                    </a:moveTo>
                    <a:cubicBezTo>
                      <a:pt x="2269" y="1869"/>
                      <a:pt x="2269" y="1902"/>
                      <a:pt x="2302" y="1902"/>
                    </a:cubicBezTo>
                    <a:cubicBezTo>
                      <a:pt x="2369" y="1969"/>
                      <a:pt x="2469" y="2002"/>
                      <a:pt x="2536" y="2002"/>
                    </a:cubicBezTo>
                    <a:cubicBezTo>
                      <a:pt x="2302" y="2002"/>
                      <a:pt x="2111" y="2064"/>
                      <a:pt x="1961" y="2165"/>
                    </a:cubicBezTo>
                    <a:lnTo>
                      <a:pt x="1961" y="2165"/>
                    </a:lnTo>
                    <a:cubicBezTo>
                      <a:pt x="2059" y="2085"/>
                      <a:pt x="2138" y="1984"/>
                      <a:pt x="2202" y="1869"/>
                    </a:cubicBezTo>
                    <a:close/>
                    <a:moveTo>
                      <a:pt x="2803" y="1"/>
                    </a:moveTo>
                    <a:cubicBezTo>
                      <a:pt x="2669" y="1"/>
                      <a:pt x="2502" y="34"/>
                      <a:pt x="2369" y="67"/>
                    </a:cubicBezTo>
                    <a:cubicBezTo>
                      <a:pt x="2269" y="134"/>
                      <a:pt x="2135" y="201"/>
                      <a:pt x="2035" y="268"/>
                    </a:cubicBezTo>
                    <a:cubicBezTo>
                      <a:pt x="2002" y="334"/>
                      <a:pt x="1969" y="368"/>
                      <a:pt x="1935" y="434"/>
                    </a:cubicBezTo>
                    <a:cubicBezTo>
                      <a:pt x="1769" y="334"/>
                      <a:pt x="1602" y="268"/>
                      <a:pt x="1335" y="268"/>
                    </a:cubicBezTo>
                    <a:cubicBezTo>
                      <a:pt x="1" y="268"/>
                      <a:pt x="1" y="2369"/>
                      <a:pt x="1335" y="2369"/>
                    </a:cubicBezTo>
                    <a:cubicBezTo>
                      <a:pt x="1567" y="2369"/>
                      <a:pt x="1751" y="2312"/>
                      <a:pt x="1898" y="2212"/>
                    </a:cubicBezTo>
                    <a:lnTo>
                      <a:pt x="1898" y="2212"/>
                    </a:lnTo>
                    <a:cubicBezTo>
                      <a:pt x="1368" y="2647"/>
                      <a:pt x="1444" y="3628"/>
                      <a:pt x="2035" y="3937"/>
                    </a:cubicBezTo>
                    <a:lnTo>
                      <a:pt x="1969" y="3937"/>
                    </a:lnTo>
                    <a:cubicBezTo>
                      <a:pt x="868" y="3937"/>
                      <a:pt x="868" y="5605"/>
                      <a:pt x="1969" y="5605"/>
                    </a:cubicBezTo>
                    <a:cubicBezTo>
                      <a:pt x="2869" y="5605"/>
                      <a:pt x="3003" y="4437"/>
                      <a:pt x="2369" y="4070"/>
                    </a:cubicBezTo>
                    <a:lnTo>
                      <a:pt x="2536" y="4070"/>
                    </a:lnTo>
                    <a:cubicBezTo>
                      <a:pt x="2803" y="4070"/>
                      <a:pt x="3003" y="4004"/>
                      <a:pt x="3136" y="3903"/>
                    </a:cubicBezTo>
                    <a:cubicBezTo>
                      <a:pt x="3303" y="4204"/>
                      <a:pt x="3603" y="4370"/>
                      <a:pt x="4003" y="4370"/>
                    </a:cubicBezTo>
                    <a:cubicBezTo>
                      <a:pt x="4137" y="4370"/>
                      <a:pt x="4270" y="4337"/>
                      <a:pt x="4370" y="4304"/>
                    </a:cubicBezTo>
                    <a:cubicBezTo>
                      <a:pt x="4437" y="4671"/>
                      <a:pt x="4671" y="5038"/>
                      <a:pt x="5171" y="5038"/>
                    </a:cubicBezTo>
                    <a:cubicBezTo>
                      <a:pt x="5181" y="5038"/>
                      <a:pt x="5190" y="5038"/>
                      <a:pt x="5199" y="5038"/>
                    </a:cubicBezTo>
                    <a:cubicBezTo>
                      <a:pt x="6138" y="5038"/>
                      <a:pt x="6128" y="3403"/>
                      <a:pt x="5104" y="3403"/>
                    </a:cubicBezTo>
                    <a:lnTo>
                      <a:pt x="4937" y="3403"/>
                    </a:lnTo>
                    <a:cubicBezTo>
                      <a:pt x="4971" y="2869"/>
                      <a:pt x="4637" y="2336"/>
                      <a:pt x="3937" y="2336"/>
                    </a:cubicBezTo>
                    <a:cubicBezTo>
                      <a:pt x="3670" y="2336"/>
                      <a:pt x="3470" y="2402"/>
                      <a:pt x="3336" y="2502"/>
                    </a:cubicBezTo>
                    <a:cubicBezTo>
                      <a:pt x="3203" y="2269"/>
                      <a:pt x="3069" y="2136"/>
                      <a:pt x="2803" y="2069"/>
                    </a:cubicBezTo>
                    <a:lnTo>
                      <a:pt x="3370" y="2069"/>
                    </a:lnTo>
                    <a:cubicBezTo>
                      <a:pt x="3503" y="2069"/>
                      <a:pt x="3670" y="2035"/>
                      <a:pt x="3803" y="2002"/>
                    </a:cubicBezTo>
                    <a:cubicBezTo>
                      <a:pt x="3937" y="1935"/>
                      <a:pt x="4037" y="1869"/>
                      <a:pt x="4137" y="1802"/>
                    </a:cubicBezTo>
                    <a:cubicBezTo>
                      <a:pt x="4204" y="1702"/>
                      <a:pt x="4304" y="1568"/>
                      <a:pt x="4337" y="1435"/>
                    </a:cubicBezTo>
                    <a:cubicBezTo>
                      <a:pt x="4437" y="1335"/>
                      <a:pt x="4437" y="1202"/>
                      <a:pt x="4437" y="1035"/>
                    </a:cubicBezTo>
                    <a:cubicBezTo>
                      <a:pt x="4437" y="968"/>
                      <a:pt x="4370" y="868"/>
                      <a:pt x="4370" y="735"/>
                    </a:cubicBezTo>
                    <a:cubicBezTo>
                      <a:pt x="4337" y="568"/>
                      <a:pt x="4270" y="401"/>
                      <a:pt x="4137" y="268"/>
                    </a:cubicBezTo>
                    <a:cubicBezTo>
                      <a:pt x="4070" y="234"/>
                      <a:pt x="4003" y="167"/>
                      <a:pt x="3937" y="134"/>
                    </a:cubicBezTo>
                    <a:cubicBezTo>
                      <a:pt x="3770" y="34"/>
                      <a:pt x="3603" y="1"/>
                      <a:pt x="3370" y="1"/>
                    </a:cubicBezTo>
                    <a:close/>
                  </a:path>
                </a:pathLst>
              </a:custGeom>
              <a:solidFill>
                <a:srgbClr val="E9B8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74" name="Google Shape;1474;p9"/>
              <p:cNvSpPr/>
              <p:nvPr/>
            </p:nvSpPr>
            <p:spPr>
              <a:xfrm>
                <a:off x="3089875" y="3573825"/>
                <a:ext cx="54225" cy="41725"/>
              </a:xfrm>
              <a:custGeom>
                <a:avLst/>
                <a:gdLst/>
                <a:ahLst/>
                <a:cxnLst/>
                <a:rect l="l" t="t" r="r" b="b"/>
                <a:pathLst>
                  <a:path w="2169" h="1669" extrusionOk="0">
                    <a:moveTo>
                      <a:pt x="1068" y="1"/>
                    </a:moveTo>
                    <a:cubicBezTo>
                      <a:pt x="1" y="1"/>
                      <a:pt x="1" y="1669"/>
                      <a:pt x="1068" y="1669"/>
                    </a:cubicBezTo>
                    <a:cubicBezTo>
                      <a:pt x="2169" y="1669"/>
                      <a:pt x="2169" y="1"/>
                      <a:pt x="1068" y="1"/>
                    </a:cubicBezTo>
                    <a:close/>
                  </a:path>
                </a:pathLst>
              </a:custGeom>
              <a:solidFill>
                <a:srgbClr val="E9B8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75" name="Google Shape;1475;p9"/>
              <p:cNvSpPr/>
              <p:nvPr/>
            </p:nvSpPr>
            <p:spPr>
              <a:xfrm>
                <a:off x="3220800" y="3544650"/>
                <a:ext cx="53400" cy="41725"/>
              </a:xfrm>
              <a:custGeom>
                <a:avLst/>
                <a:gdLst/>
                <a:ahLst/>
                <a:cxnLst/>
                <a:rect l="l" t="t" r="r" b="b"/>
                <a:pathLst>
                  <a:path w="2136" h="1669" extrusionOk="0">
                    <a:moveTo>
                      <a:pt x="1101" y="0"/>
                    </a:moveTo>
                    <a:cubicBezTo>
                      <a:pt x="1" y="0"/>
                      <a:pt x="1" y="1668"/>
                      <a:pt x="1101" y="1668"/>
                    </a:cubicBezTo>
                    <a:cubicBezTo>
                      <a:pt x="2136" y="1668"/>
                      <a:pt x="2136" y="0"/>
                      <a:pt x="1101" y="0"/>
                    </a:cubicBezTo>
                    <a:close/>
                  </a:path>
                </a:pathLst>
              </a:custGeom>
              <a:solidFill>
                <a:srgbClr val="E9B8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1476" name="Google Shape;1476;p9"/>
            <p:cNvGrpSpPr/>
            <p:nvPr/>
          </p:nvGrpSpPr>
          <p:grpSpPr>
            <a:xfrm>
              <a:off x="8509725" y="3646213"/>
              <a:ext cx="577950" cy="1825700"/>
              <a:chOff x="5612500" y="3325575"/>
              <a:chExt cx="577950" cy="1825700"/>
            </a:xfrm>
          </p:grpSpPr>
          <p:sp>
            <p:nvSpPr>
              <p:cNvPr id="1477" name="Google Shape;1477;p9"/>
              <p:cNvSpPr/>
              <p:nvPr/>
            </p:nvSpPr>
            <p:spPr>
              <a:xfrm>
                <a:off x="5659200" y="3452725"/>
                <a:ext cx="289400" cy="1698550"/>
              </a:xfrm>
              <a:custGeom>
                <a:avLst/>
                <a:gdLst/>
                <a:ahLst/>
                <a:cxnLst/>
                <a:rect l="l" t="t" r="r" b="b"/>
                <a:pathLst>
                  <a:path w="11576" h="67942" extrusionOk="0">
                    <a:moveTo>
                      <a:pt x="5479" y="1"/>
                    </a:moveTo>
                    <a:cubicBezTo>
                      <a:pt x="5431" y="1"/>
                      <a:pt x="5400" y="79"/>
                      <a:pt x="5472" y="175"/>
                    </a:cubicBezTo>
                    <a:cubicBezTo>
                      <a:pt x="10408" y="10649"/>
                      <a:pt x="11376" y="22891"/>
                      <a:pt x="8207" y="34066"/>
                    </a:cubicBezTo>
                    <a:cubicBezTo>
                      <a:pt x="6539" y="40137"/>
                      <a:pt x="3370" y="45641"/>
                      <a:pt x="1502" y="51745"/>
                    </a:cubicBezTo>
                    <a:cubicBezTo>
                      <a:pt x="535" y="54981"/>
                      <a:pt x="1" y="58316"/>
                      <a:pt x="201" y="61719"/>
                    </a:cubicBezTo>
                    <a:cubicBezTo>
                      <a:pt x="234" y="62253"/>
                      <a:pt x="301" y="62753"/>
                      <a:pt x="368" y="63253"/>
                    </a:cubicBezTo>
                    <a:cubicBezTo>
                      <a:pt x="468" y="63754"/>
                      <a:pt x="535" y="64321"/>
                      <a:pt x="701" y="64754"/>
                    </a:cubicBezTo>
                    <a:cubicBezTo>
                      <a:pt x="968" y="65755"/>
                      <a:pt x="1369" y="66689"/>
                      <a:pt x="1969" y="67423"/>
                    </a:cubicBezTo>
                    <a:cubicBezTo>
                      <a:pt x="2231" y="67786"/>
                      <a:pt x="2494" y="67942"/>
                      <a:pt x="2697" y="67942"/>
                    </a:cubicBezTo>
                    <a:cubicBezTo>
                      <a:pt x="2830" y="67942"/>
                      <a:pt x="2937" y="67875"/>
                      <a:pt x="3003" y="67757"/>
                    </a:cubicBezTo>
                    <a:cubicBezTo>
                      <a:pt x="3070" y="67590"/>
                      <a:pt x="3137" y="67390"/>
                      <a:pt x="3137" y="67089"/>
                    </a:cubicBezTo>
                    <a:cubicBezTo>
                      <a:pt x="3036" y="66923"/>
                      <a:pt x="2970" y="66656"/>
                      <a:pt x="2836" y="66255"/>
                    </a:cubicBezTo>
                    <a:cubicBezTo>
                      <a:pt x="1736" y="63554"/>
                      <a:pt x="1535" y="60551"/>
                      <a:pt x="1836" y="57649"/>
                    </a:cubicBezTo>
                    <a:cubicBezTo>
                      <a:pt x="2136" y="54681"/>
                      <a:pt x="2903" y="51812"/>
                      <a:pt x="3970" y="48976"/>
                    </a:cubicBezTo>
                    <a:cubicBezTo>
                      <a:pt x="5005" y="46141"/>
                      <a:pt x="6205" y="43372"/>
                      <a:pt x="7340" y="40504"/>
                    </a:cubicBezTo>
                    <a:cubicBezTo>
                      <a:pt x="8474" y="37668"/>
                      <a:pt x="9408" y="34666"/>
                      <a:pt x="10042" y="31664"/>
                    </a:cubicBezTo>
                    <a:cubicBezTo>
                      <a:pt x="11176" y="26460"/>
                      <a:pt x="11576" y="20690"/>
                      <a:pt x="10909" y="15119"/>
                    </a:cubicBezTo>
                    <a:cubicBezTo>
                      <a:pt x="10242" y="9515"/>
                      <a:pt x="8340" y="4144"/>
                      <a:pt x="5538" y="41"/>
                    </a:cubicBezTo>
                    <a:cubicBezTo>
                      <a:pt x="5519" y="13"/>
                      <a:pt x="5498" y="1"/>
                      <a:pt x="5479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78" name="Google Shape;1478;p9"/>
              <p:cNvSpPr/>
              <p:nvPr/>
            </p:nvSpPr>
            <p:spPr>
              <a:xfrm>
                <a:off x="5714250" y="3325575"/>
                <a:ext cx="120950" cy="196575"/>
              </a:xfrm>
              <a:custGeom>
                <a:avLst/>
                <a:gdLst/>
                <a:ahLst/>
                <a:cxnLst/>
                <a:rect l="l" t="t" r="r" b="b"/>
                <a:pathLst>
                  <a:path w="4838" h="7863" extrusionOk="0">
                    <a:moveTo>
                      <a:pt x="2295" y="1"/>
                    </a:moveTo>
                    <a:cubicBezTo>
                      <a:pt x="1488" y="1"/>
                      <a:pt x="694" y="568"/>
                      <a:pt x="367" y="1358"/>
                    </a:cubicBezTo>
                    <a:cubicBezTo>
                      <a:pt x="1" y="2292"/>
                      <a:pt x="301" y="3426"/>
                      <a:pt x="968" y="4227"/>
                    </a:cubicBezTo>
                    <a:cubicBezTo>
                      <a:pt x="1502" y="4927"/>
                      <a:pt x="2302" y="5394"/>
                      <a:pt x="3036" y="5895"/>
                    </a:cubicBezTo>
                    <a:cubicBezTo>
                      <a:pt x="3803" y="6395"/>
                      <a:pt x="4504" y="7029"/>
                      <a:pt x="4837" y="7863"/>
                    </a:cubicBezTo>
                    <a:cubicBezTo>
                      <a:pt x="4537" y="5895"/>
                      <a:pt x="4504" y="4527"/>
                      <a:pt x="4437" y="3093"/>
                    </a:cubicBezTo>
                    <a:cubicBezTo>
                      <a:pt x="4337" y="2526"/>
                      <a:pt x="4304" y="1892"/>
                      <a:pt x="4037" y="1358"/>
                    </a:cubicBezTo>
                    <a:cubicBezTo>
                      <a:pt x="3803" y="791"/>
                      <a:pt x="3370" y="291"/>
                      <a:pt x="2836" y="90"/>
                    </a:cubicBezTo>
                    <a:cubicBezTo>
                      <a:pt x="2658" y="29"/>
                      <a:pt x="2477" y="1"/>
                      <a:pt x="229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79" name="Google Shape;1479;p9"/>
              <p:cNvSpPr/>
              <p:nvPr/>
            </p:nvSpPr>
            <p:spPr>
              <a:xfrm>
                <a:off x="5896875" y="3533175"/>
                <a:ext cx="140675" cy="291700"/>
              </a:xfrm>
              <a:custGeom>
                <a:avLst/>
                <a:gdLst/>
                <a:ahLst/>
                <a:cxnLst/>
                <a:rect l="l" t="t" r="r" b="b"/>
                <a:pathLst>
                  <a:path w="5627" h="11668" extrusionOk="0">
                    <a:moveTo>
                      <a:pt x="5597" y="1"/>
                    </a:moveTo>
                    <a:cubicBezTo>
                      <a:pt x="5578" y="1"/>
                      <a:pt x="5544" y="20"/>
                      <a:pt x="5505" y="59"/>
                    </a:cubicBezTo>
                    <a:cubicBezTo>
                      <a:pt x="3837" y="1227"/>
                      <a:pt x="2436" y="2794"/>
                      <a:pt x="1502" y="4629"/>
                    </a:cubicBezTo>
                    <a:cubicBezTo>
                      <a:pt x="535" y="6464"/>
                      <a:pt x="1" y="8565"/>
                      <a:pt x="34" y="10633"/>
                    </a:cubicBezTo>
                    <a:cubicBezTo>
                      <a:pt x="34" y="11334"/>
                      <a:pt x="268" y="11667"/>
                      <a:pt x="434" y="11667"/>
                    </a:cubicBezTo>
                    <a:cubicBezTo>
                      <a:pt x="635" y="11634"/>
                      <a:pt x="735" y="11300"/>
                      <a:pt x="701" y="10633"/>
                    </a:cubicBezTo>
                    <a:cubicBezTo>
                      <a:pt x="568" y="8665"/>
                      <a:pt x="1002" y="6630"/>
                      <a:pt x="1835" y="4829"/>
                    </a:cubicBezTo>
                    <a:cubicBezTo>
                      <a:pt x="2669" y="2994"/>
                      <a:pt x="3904" y="1327"/>
                      <a:pt x="5538" y="126"/>
                    </a:cubicBezTo>
                    <a:cubicBezTo>
                      <a:pt x="5619" y="45"/>
                      <a:pt x="5626" y="1"/>
                      <a:pt x="5597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80" name="Google Shape;1480;p9"/>
              <p:cNvSpPr/>
              <p:nvPr/>
            </p:nvSpPr>
            <p:spPr>
              <a:xfrm>
                <a:off x="5985275" y="3457050"/>
                <a:ext cx="115950" cy="120975"/>
              </a:xfrm>
              <a:custGeom>
                <a:avLst/>
                <a:gdLst/>
                <a:ahLst/>
                <a:cxnLst/>
                <a:rect l="l" t="t" r="r" b="b"/>
                <a:pathLst>
                  <a:path w="4638" h="4839" extrusionOk="0">
                    <a:moveTo>
                      <a:pt x="3430" y="1"/>
                    </a:moveTo>
                    <a:cubicBezTo>
                      <a:pt x="2946" y="1"/>
                      <a:pt x="2479" y="402"/>
                      <a:pt x="2136" y="802"/>
                    </a:cubicBezTo>
                    <a:cubicBezTo>
                      <a:pt x="1268" y="1803"/>
                      <a:pt x="668" y="3671"/>
                      <a:pt x="1" y="4839"/>
                    </a:cubicBezTo>
                    <a:cubicBezTo>
                      <a:pt x="1135" y="4839"/>
                      <a:pt x="2469" y="3971"/>
                      <a:pt x="3370" y="3438"/>
                    </a:cubicBezTo>
                    <a:cubicBezTo>
                      <a:pt x="4270" y="2937"/>
                      <a:pt x="4637" y="2003"/>
                      <a:pt x="4437" y="1003"/>
                    </a:cubicBezTo>
                    <a:cubicBezTo>
                      <a:pt x="4337" y="602"/>
                      <a:pt x="4104" y="169"/>
                      <a:pt x="3670" y="35"/>
                    </a:cubicBezTo>
                    <a:cubicBezTo>
                      <a:pt x="3590" y="12"/>
                      <a:pt x="3509" y="1"/>
                      <a:pt x="3430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81" name="Google Shape;1481;p9"/>
              <p:cNvSpPr/>
              <p:nvPr/>
            </p:nvSpPr>
            <p:spPr>
              <a:xfrm>
                <a:off x="5754925" y="3677025"/>
                <a:ext cx="169250" cy="219250"/>
              </a:xfrm>
              <a:custGeom>
                <a:avLst/>
                <a:gdLst/>
                <a:ahLst/>
                <a:cxnLst/>
                <a:rect l="l" t="t" r="r" b="b"/>
                <a:pathLst>
                  <a:path w="6770" h="8770" extrusionOk="0">
                    <a:moveTo>
                      <a:pt x="49" y="0"/>
                    </a:moveTo>
                    <a:cubicBezTo>
                      <a:pt x="0" y="0"/>
                      <a:pt x="5" y="63"/>
                      <a:pt x="75" y="109"/>
                    </a:cubicBezTo>
                    <a:cubicBezTo>
                      <a:pt x="1509" y="1010"/>
                      <a:pt x="2677" y="2277"/>
                      <a:pt x="3577" y="3612"/>
                    </a:cubicBezTo>
                    <a:cubicBezTo>
                      <a:pt x="4511" y="5013"/>
                      <a:pt x="5312" y="6514"/>
                      <a:pt x="5846" y="8048"/>
                    </a:cubicBezTo>
                    <a:cubicBezTo>
                      <a:pt x="6026" y="8544"/>
                      <a:pt x="6274" y="8769"/>
                      <a:pt x="6449" y="8769"/>
                    </a:cubicBezTo>
                    <a:cubicBezTo>
                      <a:pt x="6663" y="8769"/>
                      <a:pt x="6769" y="8435"/>
                      <a:pt x="6513" y="7848"/>
                    </a:cubicBezTo>
                    <a:cubicBezTo>
                      <a:pt x="5846" y="6247"/>
                      <a:pt x="5012" y="4746"/>
                      <a:pt x="3911" y="3412"/>
                    </a:cubicBezTo>
                    <a:cubicBezTo>
                      <a:pt x="2877" y="2077"/>
                      <a:pt x="1643" y="876"/>
                      <a:pt x="141" y="43"/>
                    </a:cubicBezTo>
                    <a:cubicBezTo>
                      <a:pt x="101" y="12"/>
                      <a:pt x="70" y="0"/>
                      <a:pt x="4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82" name="Google Shape;1482;p9"/>
              <p:cNvSpPr/>
              <p:nvPr/>
            </p:nvSpPr>
            <p:spPr>
              <a:xfrm>
                <a:off x="5693400" y="3603800"/>
                <a:ext cx="121775" cy="119325"/>
              </a:xfrm>
              <a:custGeom>
                <a:avLst/>
                <a:gdLst/>
                <a:ahLst/>
                <a:cxnLst/>
                <a:rect l="l" t="t" r="r" b="b"/>
                <a:pathLst>
                  <a:path w="4871" h="4773" extrusionOk="0">
                    <a:moveTo>
                      <a:pt x="1540" y="1"/>
                    </a:moveTo>
                    <a:cubicBezTo>
                      <a:pt x="1516" y="1"/>
                      <a:pt x="1492" y="1"/>
                      <a:pt x="1468" y="3"/>
                    </a:cubicBezTo>
                    <a:cubicBezTo>
                      <a:pt x="634" y="69"/>
                      <a:pt x="1" y="1003"/>
                      <a:pt x="167" y="1837"/>
                    </a:cubicBezTo>
                    <a:cubicBezTo>
                      <a:pt x="334" y="2671"/>
                      <a:pt x="1035" y="3338"/>
                      <a:pt x="1835" y="3639"/>
                    </a:cubicBezTo>
                    <a:cubicBezTo>
                      <a:pt x="2636" y="3972"/>
                      <a:pt x="4037" y="4773"/>
                      <a:pt x="4871" y="4773"/>
                    </a:cubicBezTo>
                    <a:cubicBezTo>
                      <a:pt x="4504" y="4339"/>
                      <a:pt x="3770" y="3005"/>
                      <a:pt x="3603" y="2471"/>
                    </a:cubicBezTo>
                    <a:cubicBezTo>
                      <a:pt x="3436" y="1937"/>
                      <a:pt x="3236" y="1337"/>
                      <a:pt x="2903" y="837"/>
                    </a:cubicBezTo>
                    <a:cubicBezTo>
                      <a:pt x="2583" y="357"/>
                      <a:pt x="2080" y="1"/>
                      <a:pt x="1540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83" name="Google Shape;1483;p9"/>
              <p:cNvSpPr/>
              <p:nvPr/>
            </p:nvSpPr>
            <p:spPr>
              <a:xfrm>
                <a:off x="5906450" y="3881700"/>
                <a:ext cx="178225" cy="202375"/>
              </a:xfrm>
              <a:custGeom>
                <a:avLst/>
                <a:gdLst/>
                <a:ahLst/>
                <a:cxnLst/>
                <a:rect l="l" t="t" r="r" b="b"/>
                <a:pathLst>
                  <a:path w="7129" h="8095" extrusionOk="0">
                    <a:moveTo>
                      <a:pt x="7080" y="0"/>
                    </a:moveTo>
                    <a:cubicBezTo>
                      <a:pt x="7059" y="0"/>
                      <a:pt x="7029" y="8"/>
                      <a:pt x="6990" y="28"/>
                    </a:cubicBezTo>
                    <a:cubicBezTo>
                      <a:pt x="4154" y="1696"/>
                      <a:pt x="1786" y="4164"/>
                      <a:pt x="285" y="7166"/>
                    </a:cubicBezTo>
                    <a:cubicBezTo>
                      <a:pt x="0" y="7754"/>
                      <a:pt x="93" y="8094"/>
                      <a:pt x="312" y="8094"/>
                    </a:cubicBezTo>
                    <a:cubicBezTo>
                      <a:pt x="478" y="8094"/>
                      <a:pt x="717" y="7898"/>
                      <a:pt x="919" y="7467"/>
                    </a:cubicBezTo>
                    <a:cubicBezTo>
                      <a:pt x="2186" y="4531"/>
                      <a:pt x="4321" y="1963"/>
                      <a:pt x="7023" y="95"/>
                    </a:cubicBezTo>
                    <a:cubicBezTo>
                      <a:pt x="7117" y="48"/>
                      <a:pt x="7128" y="0"/>
                      <a:pt x="7080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84" name="Google Shape;1484;p9"/>
              <p:cNvSpPr/>
              <p:nvPr/>
            </p:nvSpPr>
            <p:spPr>
              <a:xfrm>
                <a:off x="5796800" y="3928475"/>
                <a:ext cx="101775" cy="298350"/>
              </a:xfrm>
              <a:custGeom>
                <a:avLst/>
                <a:gdLst/>
                <a:ahLst/>
                <a:cxnLst/>
                <a:rect l="l" t="t" r="r" b="b"/>
                <a:pathLst>
                  <a:path w="4071" h="11934" extrusionOk="0">
                    <a:moveTo>
                      <a:pt x="118" y="0"/>
                    </a:moveTo>
                    <a:cubicBezTo>
                      <a:pt x="93" y="0"/>
                      <a:pt x="68" y="42"/>
                      <a:pt x="68" y="125"/>
                    </a:cubicBezTo>
                    <a:cubicBezTo>
                      <a:pt x="1" y="1092"/>
                      <a:pt x="168" y="2026"/>
                      <a:pt x="401" y="2994"/>
                    </a:cubicBezTo>
                    <a:cubicBezTo>
                      <a:pt x="701" y="3928"/>
                      <a:pt x="1068" y="4795"/>
                      <a:pt x="1502" y="5662"/>
                    </a:cubicBezTo>
                    <a:cubicBezTo>
                      <a:pt x="2303" y="7397"/>
                      <a:pt x="3170" y="9132"/>
                      <a:pt x="3303" y="10966"/>
                    </a:cubicBezTo>
                    <a:cubicBezTo>
                      <a:pt x="3337" y="11567"/>
                      <a:pt x="3470" y="11867"/>
                      <a:pt x="3670" y="11934"/>
                    </a:cubicBezTo>
                    <a:cubicBezTo>
                      <a:pt x="3737" y="11934"/>
                      <a:pt x="3837" y="11833"/>
                      <a:pt x="3904" y="11667"/>
                    </a:cubicBezTo>
                    <a:cubicBezTo>
                      <a:pt x="4004" y="11500"/>
                      <a:pt x="4071" y="11266"/>
                      <a:pt x="4004" y="10933"/>
                    </a:cubicBezTo>
                    <a:cubicBezTo>
                      <a:pt x="3870" y="9932"/>
                      <a:pt x="3570" y="8965"/>
                      <a:pt x="3170" y="8097"/>
                    </a:cubicBezTo>
                    <a:cubicBezTo>
                      <a:pt x="2803" y="7197"/>
                      <a:pt x="2336" y="6330"/>
                      <a:pt x="1869" y="5496"/>
                    </a:cubicBezTo>
                    <a:cubicBezTo>
                      <a:pt x="1402" y="4662"/>
                      <a:pt x="1002" y="3794"/>
                      <a:pt x="668" y="2927"/>
                    </a:cubicBezTo>
                    <a:cubicBezTo>
                      <a:pt x="334" y="2026"/>
                      <a:pt x="134" y="1092"/>
                      <a:pt x="168" y="125"/>
                    </a:cubicBezTo>
                    <a:cubicBezTo>
                      <a:pt x="168" y="42"/>
                      <a:pt x="143" y="0"/>
                      <a:pt x="11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85" name="Google Shape;1485;p9"/>
              <p:cNvSpPr/>
              <p:nvPr/>
            </p:nvSpPr>
            <p:spPr>
              <a:xfrm>
                <a:off x="5819325" y="4099175"/>
                <a:ext cx="331575" cy="331150"/>
              </a:xfrm>
              <a:custGeom>
                <a:avLst/>
                <a:gdLst/>
                <a:ahLst/>
                <a:cxnLst/>
                <a:rect l="l" t="t" r="r" b="b"/>
                <a:pathLst>
                  <a:path w="13263" h="13246" extrusionOk="0">
                    <a:moveTo>
                      <a:pt x="13239" y="1"/>
                    </a:moveTo>
                    <a:cubicBezTo>
                      <a:pt x="13218" y="1"/>
                      <a:pt x="13171" y="44"/>
                      <a:pt x="13110" y="135"/>
                    </a:cubicBezTo>
                    <a:cubicBezTo>
                      <a:pt x="10308" y="5139"/>
                      <a:pt x="6172" y="9442"/>
                      <a:pt x="1235" y="12177"/>
                    </a:cubicBezTo>
                    <a:cubicBezTo>
                      <a:pt x="401" y="12644"/>
                      <a:pt x="1" y="13011"/>
                      <a:pt x="101" y="13178"/>
                    </a:cubicBezTo>
                    <a:cubicBezTo>
                      <a:pt x="142" y="13220"/>
                      <a:pt x="223" y="13245"/>
                      <a:pt x="340" y="13245"/>
                    </a:cubicBezTo>
                    <a:cubicBezTo>
                      <a:pt x="597" y="13245"/>
                      <a:pt x="1028" y="13122"/>
                      <a:pt x="1602" y="12778"/>
                    </a:cubicBezTo>
                    <a:cubicBezTo>
                      <a:pt x="4104" y="11277"/>
                      <a:pt x="6338" y="9375"/>
                      <a:pt x="8273" y="7274"/>
                    </a:cubicBezTo>
                    <a:cubicBezTo>
                      <a:pt x="10175" y="5139"/>
                      <a:pt x="11842" y="2704"/>
                      <a:pt x="13177" y="169"/>
                    </a:cubicBezTo>
                    <a:cubicBezTo>
                      <a:pt x="13249" y="60"/>
                      <a:pt x="13262" y="1"/>
                      <a:pt x="13239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86" name="Google Shape;1486;p9"/>
              <p:cNvSpPr/>
              <p:nvPr/>
            </p:nvSpPr>
            <p:spPr>
              <a:xfrm>
                <a:off x="5692575" y="4168225"/>
                <a:ext cx="110100" cy="363875"/>
              </a:xfrm>
              <a:custGeom>
                <a:avLst/>
                <a:gdLst/>
                <a:ahLst/>
                <a:cxnLst/>
                <a:rect l="l" t="t" r="r" b="b"/>
                <a:pathLst>
                  <a:path w="4404" h="14555" extrusionOk="0">
                    <a:moveTo>
                      <a:pt x="442" y="0"/>
                    </a:moveTo>
                    <a:cubicBezTo>
                      <a:pt x="417" y="0"/>
                      <a:pt x="384" y="59"/>
                      <a:pt x="367" y="175"/>
                    </a:cubicBezTo>
                    <a:cubicBezTo>
                      <a:pt x="0" y="2444"/>
                      <a:pt x="401" y="4845"/>
                      <a:pt x="1134" y="7047"/>
                    </a:cubicBezTo>
                    <a:cubicBezTo>
                      <a:pt x="1835" y="9248"/>
                      <a:pt x="2736" y="11383"/>
                      <a:pt x="3503" y="13552"/>
                    </a:cubicBezTo>
                    <a:cubicBezTo>
                      <a:pt x="3725" y="14249"/>
                      <a:pt x="4007" y="14555"/>
                      <a:pt x="4177" y="14555"/>
                    </a:cubicBezTo>
                    <a:cubicBezTo>
                      <a:pt x="4186" y="14555"/>
                      <a:pt x="4195" y="14554"/>
                      <a:pt x="4203" y="14552"/>
                    </a:cubicBezTo>
                    <a:cubicBezTo>
                      <a:pt x="4370" y="14452"/>
                      <a:pt x="4403" y="14019"/>
                      <a:pt x="4137" y="13251"/>
                    </a:cubicBezTo>
                    <a:cubicBezTo>
                      <a:pt x="3303" y="11083"/>
                      <a:pt x="2302" y="9015"/>
                      <a:pt x="1501" y="6880"/>
                    </a:cubicBezTo>
                    <a:cubicBezTo>
                      <a:pt x="734" y="4745"/>
                      <a:pt x="200" y="2444"/>
                      <a:pt x="467" y="175"/>
                    </a:cubicBezTo>
                    <a:cubicBezTo>
                      <a:pt x="484" y="59"/>
                      <a:pt x="467" y="0"/>
                      <a:pt x="44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87" name="Google Shape;1487;p9"/>
              <p:cNvSpPr/>
              <p:nvPr/>
            </p:nvSpPr>
            <p:spPr>
              <a:xfrm>
                <a:off x="5680900" y="4615725"/>
                <a:ext cx="271925" cy="264550"/>
              </a:xfrm>
              <a:custGeom>
                <a:avLst/>
                <a:gdLst/>
                <a:ahLst/>
                <a:cxnLst/>
                <a:rect l="l" t="t" r="r" b="b"/>
                <a:pathLst>
                  <a:path w="10877" h="10582" extrusionOk="0">
                    <a:moveTo>
                      <a:pt x="10856" y="0"/>
                    </a:moveTo>
                    <a:cubicBezTo>
                      <a:pt x="10838" y="0"/>
                      <a:pt x="10806" y="42"/>
                      <a:pt x="10775" y="121"/>
                    </a:cubicBezTo>
                    <a:cubicBezTo>
                      <a:pt x="10274" y="1156"/>
                      <a:pt x="9507" y="2023"/>
                      <a:pt x="8673" y="2823"/>
                    </a:cubicBezTo>
                    <a:cubicBezTo>
                      <a:pt x="7806" y="3557"/>
                      <a:pt x="6838" y="4224"/>
                      <a:pt x="5871" y="4825"/>
                    </a:cubicBezTo>
                    <a:cubicBezTo>
                      <a:pt x="4937" y="5459"/>
                      <a:pt x="3936" y="6026"/>
                      <a:pt x="2969" y="6793"/>
                    </a:cubicBezTo>
                    <a:cubicBezTo>
                      <a:pt x="2035" y="7493"/>
                      <a:pt x="1168" y="8327"/>
                      <a:pt x="467" y="9328"/>
                    </a:cubicBezTo>
                    <a:cubicBezTo>
                      <a:pt x="0" y="10029"/>
                      <a:pt x="34" y="10496"/>
                      <a:pt x="200" y="10562"/>
                    </a:cubicBezTo>
                    <a:cubicBezTo>
                      <a:pt x="230" y="10575"/>
                      <a:pt x="260" y="10581"/>
                      <a:pt x="290" y="10581"/>
                    </a:cubicBezTo>
                    <a:cubicBezTo>
                      <a:pt x="503" y="10581"/>
                      <a:pt x="751" y="10278"/>
                      <a:pt x="1101" y="9695"/>
                    </a:cubicBezTo>
                    <a:cubicBezTo>
                      <a:pt x="1668" y="8728"/>
                      <a:pt x="2469" y="7960"/>
                      <a:pt x="3336" y="7193"/>
                    </a:cubicBezTo>
                    <a:cubicBezTo>
                      <a:pt x="4203" y="6493"/>
                      <a:pt x="5171" y="5826"/>
                      <a:pt x="6138" y="5158"/>
                    </a:cubicBezTo>
                    <a:cubicBezTo>
                      <a:pt x="7072" y="4491"/>
                      <a:pt x="8006" y="3791"/>
                      <a:pt x="8840" y="2990"/>
                    </a:cubicBezTo>
                    <a:cubicBezTo>
                      <a:pt x="9674" y="2190"/>
                      <a:pt x="10408" y="1222"/>
                      <a:pt x="10841" y="155"/>
                    </a:cubicBezTo>
                    <a:cubicBezTo>
                      <a:pt x="10876" y="50"/>
                      <a:pt x="10875" y="0"/>
                      <a:pt x="10856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88" name="Google Shape;1488;p9"/>
              <p:cNvSpPr/>
              <p:nvPr/>
            </p:nvSpPr>
            <p:spPr>
              <a:xfrm>
                <a:off x="5642525" y="4488425"/>
                <a:ext cx="67575" cy="311300"/>
              </a:xfrm>
              <a:custGeom>
                <a:avLst/>
                <a:gdLst/>
                <a:ahLst/>
                <a:cxnLst/>
                <a:rect l="l" t="t" r="r" b="b"/>
                <a:pathLst>
                  <a:path w="2703" h="12452" extrusionOk="0">
                    <a:moveTo>
                      <a:pt x="521" y="0"/>
                    </a:moveTo>
                    <a:cubicBezTo>
                      <a:pt x="505" y="0"/>
                      <a:pt x="483" y="35"/>
                      <a:pt x="468" y="110"/>
                    </a:cubicBezTo>
                    <a:cubicBezTo>
                      <a:pt x="68" y="1044"/>
                      <a:pt x="1" y="2045"/>
                      <a:pt x="34" y="2979"/>
                    </a:cubicBezTo>
                    <a:cubicBezTo>
                      <a:pt x="68" y="3979"/>
                      <a:pt x="234" y="4947"/>
                      <a:pt x="501" y="5914"/>
                    </a:cubicBezTo>
                    <a:cubicBezTo>
                      <a:pt x="1002" y="7782"/>
                      <a:pt x="1702" y="9617"/>
                      <a:pt x="1902" y="11485"/>
                    </a:cubicBezTo>
                    <a:cubicBezTo>
                      <a:pt x="2002" y="12118"/>
                      <a:pt x="2169" y="12452"/>
                      <a:pt x="2336" y="12452"/>
                    </a:cubicBezTo>
                    <a:cubicBezTo>
                      <a:pt x="2503" y="12452"/>
                      <a:pt x="2703" y="12085"/>
                      <a:pt x="2569" y="11418"/>
                    </a:cubicBezTo>
                    <a:cubicBezTo>
                      <a:pt x="2236" y="9416"/>
                      <a:pt x="1469" y="7615"/>
                      <a:pt x="868" y="5781"/>
                    </a:cubicBezTo>
                    <a:cubicBezTo>
                      <a:pt x="568" y="4880"/>
                      <a:pt x="368" y="3946"/>
                      <a:pt x="234" y="2979"/>
                    </a:cubicBezTo>
                    <a:cubicBezTo>
                      <a:pt x="168" y="2045"/>
                      <a:pt x="201" y="1077"/>
                      <a:pt x="535" y="143"/>
                    </a:cubicBezTo>
                    <a:cubicBezTo>
                      <a:pt x="553" y="51"/>
                      <a:pt x="541" y="0"/>
                      <a:pt x="52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89" name="Google Shape;1489;p9"/>
              <p:cNvSpPr/>
              <p:nvPr/>
            </p:nvSpPr>
            <p:spPr>
              <a:xfrm>
                <a:off x="5612500" y="4389600"/>
                <a:ext cx="83425" cy="141600"/>
              </a:xfrm>
              <a:custGeom>
                <a:avLst/>
                <a:gdLst/>
                <a:ahLst/>
                <a:cxnLst/>
                <a:rect l="l" t="t" r="r" b="b"/>
                <a:pathLst>
                  <a:path w="3337" h="5664" extrusionOk="0">
                    <a:moveTo>
                      <a:pt x="2138" y="0"/>
                    </a:moveTo>
                    <a:cubicBezTo>
                      <a:pt x="1864" y="0"/>
                      <a:pt x="1600" y="98"/>
                      <a:pt x="1369" y="260"/>
                    </a:cubicBezTo>
                    <a:cubicBezTo>
                      <a:pt x="1035" y="527"/>
                      <a:pt x="835" y="860"/>
                      <a:pt x="668" y="1227"/>
                    </a:cubicBezTo>
                    <a:cubicBezTo>
                      <a:pt x="1" y="2695"/>
                      <a:pt x="335" y="4496"/>
                      <a:pt x="1402" y="5664"/>
                    </a:cubicBezTo>
                    <a:cubicBezTo>
                      <a:pt x="1869" y="4830"/>
                      <a:pt x="2336" y="4230"/>
                      <a:pt x="2703" y="3596"/>
                    </a:cubicBezTo>
                    <a:cubicBezTo>
                      <a:pt x="3070" y="2995"/>
                      <a:pt x="3337" y="2228"/>
                      <a:pt x="3270" y="1461"/>
                    </a:cubicBezTo>
                    <a:cubicBezTo>
                      <a:pt x="3270" y="894"/>
                      <a:pt x="3036" y="260"/>
                      <a:pt x="2503" y="60"/>
                    </a:cubicBezTo>
                    <a:cubicBezTo>
                      <a:pt x="2380" y="19"/>
                      <a:pt x="2258" y="0"/>
                      <a:pt x="2138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90" name="Google Shape;1490;p9"/>
              <p:cNvSpPr/>
              <p:nvPr/>
            </p:nvSpPr>
            <p:spPr>
              <a:xfrm>
                <a:off x="5665050" y="4108275"/>
                <a:ext cx="85075" cy="131050"/>
              </a:xfrm>
              <a:custGeom>
                <a:avLst/>
                <a:gdLst/>
                <a:ahLst/>
                <a:cxnLst/>
                <a:rect l="l" t="t" r="r" b="b"/>
                <a:pathLst>
                  <a:path w="3403" h="5242" extrusionOk="0">
                    <a:moveTo>
                      <a:pt x="1960" y="1"/>
                    </a:moveTo>
                    <a:cubicBezTo>
                      <a:pt x="1573" y="1"/>
                      <a:pt x="1243" y="164"/>
                      <a:pt x="968" y="438"/>
                    </a:cubicBezTo>
                    <a:cubicBezTo>
                      <a:pt x="668" y="739"/>
                      <a:pt x="501" y="1106"/>
                      <a:pt x="401" y="1473"/>
                    </a:cubicBezTo>
                    <a:cubicBezTo>
                      <a:pt x="0" y="2807"/>
                      <a:pt x="467" y="4341"/>
                      <a:pt x="1502" y="5242"/>
                    </a:cubicBezTo>
                    <a:cubicBezTo>
                      <a:pt x="2135" y="4441"/>
                      <a:pt x="2536" y="3908"/>
                      <a:pt x="2836" y="3307"/>
                    </a:cubicBezTo>
                    <a:cubicBezTo>
                      <a:pt x="3136" y="2740"/>
                      <a:pt x="3403" y="2073"/>
                      <a:pt x="3303" y="1406"/>
                    </a:cubicBezTo>
                    <a:cubicBezTo>
                      <a:pt x="3236" y="739"/>
                      <a:pt x="2736" y="72"/>
                      <a:pt x="2069" y="5"/>
                    </a:cubicBezTo>
                    <a:cubicBezTo>
                      <a:pt x="2032" y="2"/>
                      <a:pt x="1996" y="1"/>
                      <a:pt x="1960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91" name="Google Shape;1491;p9"/>
              <p:cNvSpPr/>
              <p:nvPr/>
            </p:nvSpPr>
            <p:spPr>
              <a:xfrm>
                <a:off x="6093700" y="4082350"/>
                <a:ext cx="96750" cy="116125"/>
              </a:xfrm>
              <a:custGeom>
                <a:avLst/>
                <a:gdLst/>
                <a:ahLst/>
                <a:cxnLst/>
                <a:rect l="l" t="t" r="r" b="b"/>
                <a:pathLst>
                  <a:path w="3870" h="4645" extrusionOk="0">
                    <a:moveTo>
                      <a:pt x="2389" y="1"/>
                    </a:moveTo>
                    <a:cubicBezTo>
                      <a:pt x="1772" y="1"/>
                      <a:pt x="1172" y="385"/>
                      <a:pt x="801" y="942"/>
                    </a:cubicBezTo>
                    <a:cubicBezTo>
                      <a:pt x="33" y="1976"/>
                      <a:pt x="0" y="3343"/>
                      <a:pt x="0" y="4644"/>
                    </a:cubicBezTo>
                    <a:cubicBezTo>
                      <a:pt x="1268" y="4478"/>
                      <a:pt x="2035" y="4211"/>
                      <a:pt x="2635" y="3710"/>
                    </a:cubicBezTo>
                    <a:cubicBezTo>
                      <a:pt x="3302" y="3277"/>
                      <a:pt x="3803" y="2543"/>
                      <a:pt x="3836" y="1776"/>
                    </a:cubicBezTo>
                    <a:cubicBezTo>
                      <a:pt x="3870" y="975"/>
                      <a:pt x="3336" y="141"/>
                      <a:pt x="2535" y="8"/>
                    </a:cubicBezTo>
                    <a:cubicBezTo>
                      <a:pt x="2487" y="3"/>
                      <a:pt x="2438" y="1"/>
                      <a:pt x="238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92" name="Google Shape;1492;p9"/>
              <p:cNvSpPr/>
              <p:nvPr/>
            </p:nvSpPr>
            <p:spPr>
              <a:xfrm>
                <a:off x="5892725" y="4552825"/>
                <a:ext cx="113425" cy="141825"/>
              </a:xfrm>
              <a:custGeom>
                <a:avLst/>
                <a:gdLst/>
                <a:ahLst/>
                <a:cxnLst/>
                <a:rect l="l" t="t" r="r" b="b"/>
                <a:pathLst>
                  <a:path w="4537" h="5673" extrusionOk="0">
                    <a:moveTo>
                      <a:pt x="2665" y="1"/>
                    </a:moveTo>
                    <a:cubicBezTo>
                      <a:pt x="2202" y="1"/>
                      <a:pt x="1751" y="235"/>
                      <a:pt x="1368" y="536"/>
                    </a:cubicBezTo>
                    <a:cubicBezTo>
                      <a:pt x="667" y="1136"/>
                      <a:pt x="300" y="2004"/>
                      <a:pt x="133" y="2904"/>
                    </a:cubicBezTo>
                    <a:cubicBezTo>
                      <a:pt x="0" y="3838"/>
                      <a:pt x="33" y="4739"/>
                      <a:pt x="67" y="5673"/>
                    </a:cubicBezTo>
                    <a:cubicBezTo>
                      <a:pt x="1701" y="5406"/>
                      <a:pt x="2702" y="5006"/>
                      <a:pt x="3402" y="4239"/>
                    </a:cubicBezTo>
                    <a:cubicBezTo>
                      <a:pt x="4170" y="3505"/>
                      <a:pt x="4537" y="2404"/>
                      <a:pt x="4303" y="1403"/>
                    </a:cubicBezTo>
                    <a:cubicBezTo>
                      <a:pt x="4136" y="803"/>
                      <a:pt x="3636" y="169"/>
                      <a:pt x="2969" y="36"/>
                    </a:cubicBezTo>
                    <a:cubicBezTo>
                      <a:pt x="2867" y="12"/>
                      <a:pt x="2766" y="1"/>
                      <a:pt x="266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93" name="Google Shape;1493;p9"/>
              <p:cNvSpPr/>
              <p:nvPr/>
            </p:nvSpPr>
            <p:spPr>
              <a:xfrm>
                <a:off x="5744275" y="3868300"/>
                <a:ext cx="87575" cy="143375"/>
              </a:xfrm>
              <a:custGeom>
                <a:avLst/>
                <a:gdLst/>
                <a:ahLst/>
                <a:cxnLst/>
                <a:rect l="l" t="t" r="r" b="b"/>
                <a:pathLst>
                  <a:path w="3503" h="5735" extrusionOk="0">
                    <a:moveTo>
                      <a:pt x="2204" y="1"/>
                    </a:moveTo>
                    <a:cubicBezTo>
                      <a:pt x="1810" y="1"/>
                      <a:pt x="1401" y="157"/>
                      <a:pt x="1101" y="397"/>
                    </a:cubicBezTo>
                    <a:cubicBezTo>
                      <a:pt x="267" y="1064"/>
                      <a:pt x="0" y="2265"/>
                      <a:pt x="334" y="3333"/>
                    </a:cubicBezTo>
                    <a:cubicBezTo>
                      <a:pt x="634" y="4333"/>
                      <a:pt x="1468" y="5101"/>
                      <a:pt x="2769" y="5734"/>
                    </a:cubicBezTo>
                    <a:cubicBezTo>
                      <a:pt x="2969" y="4667"/>
                      <a:pt x="3136" y="3600"/>
                      <a:pt x="3336" y="2532"/>
                    </a:cubicBezTo>
                    <a:cubicBezTo>
                      <a:pt x="3436" y="2098"/>
                      <a:pt x="3503" y="1698"/>
                      <a:pt x="3470" y="1331"/>
                    </a:cubicBezTo>
                    <a:cubicBezTo>
                      <a:pt x="3436" y="898"/>
                      <a:pt x="3269" y="497"/>
                      <a:pt x="2936" y="230"/>
                    </a:cubicBezTo>
                    <a:cubicBezTo>
                      <a:pt x="2722" y="70"/>
                      <a:pt x="2466" y="1"/>
                      <a:pt x="2204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94" name="Google Shape;1494;p9"/>
              <p:cNvSpPr/>
              <p:nvPr/>
            </p:nvSpPr>
            <p:spPr>
              <a:xfrm>
                <a:off x="6004450" y="3842450"/>
                <a:ext cx="148475" cy="104500"/>
              </a:xfrm>
              <a:custGeom>
                <a:avLst/>
                <a:gdLst/>
                <a:ahLst/>
                <a:cxnLst/>
                <a:rect l="l" t="t" r="r" b="b"/>
                <a:pathLst>
                  <a:path w="5939" h="4180" extrusionOk="0">
                    <a:moveTo>
                      <a:pt x="3665" y="1"/>
                    </a:moveTo>
                    <a:cubicBezTo>
                      <a:pt x="3263" y="1"/>
                      <a:pt x="2861" y="93"/>
                      <a:pt x="2503" y="264"/>
                    </a:cubicBezTo>
                    <a:cubicBezTo>
                      <a:pt x="1769" y="597"/>
                      <a:pt x="1235" y="1231"/>
                      <a:pt x="835" y="1898"/>
                    </a:cubicBezTo>
                    <a:cubicBezTo>
                      <a:pt x="435" y="2565"/>
                      <a:pt x="201" y="3366"/>
                      <a:pt x="1" y="4100"/>
                    </a:cubicBezTo>
                    <a:cubicBezTo>
                      <a:pt x="478" y="4155"/>
                      <a:pt x="905" y="4180"/>
                      <a:pt x="1309" y="4180"/>
                    </a:cubicBezTo>
                    <a:cubicBezTo>
                      <a:pt x="1639" y="4180"/>
                      <a:pt x="1954" y="4163"/>
                      <a:pt x="2269" y="4133"/>
                    </a:cubicBezTo>
                    <a:cubicBezTo>
                      <a:pt x="3003" y="4100"/>
                      <a:pt x="3704" y="4033"/>
                      <a:pt x="4371" y="3766"/>
                    </a:cubicBezTo>
                    <a:cubicBezTo>
                      <a:pt x="5038" y="3533"/>
                      <a:pt x="5605" y="2966"/>
                      <a:pt x="5772" y="2265"/>
                    </a:cubicBezTo>
                    <a:cubicBezTo>
                      <a:pt x="5938" y="1465"/>
                      <a:pt x="5505" y="631"/>
                      <a:pt x="4771" y="264"/>
                    </a:cubicBezTo>
                    <a:cubicBezTo>
                      <a:pt x="4429" y="85"/>
                      <a:pt x="4047" y="1"/>
                      <a:pt x="366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1495" name="Google Shape;1495;p9"/>
          <p:cNvSpPr txBox="1">
            <a:spLocks noGrp="1"/>
          </p:cNvSpPr>
          <p:nvPr>
            <p:ph type="title"/>
          </p:nvPr>
        </p:nvSpPr>
        <p:spPr>
          <a:xfrm>
            <a:off x="2867357" y="2000848"/>
            <a:ext cx="64532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496" name="Google Shape;1496;p9"/>
          <p:cNvSpPr txBox="1">
            <a:spLocks noGrp="1"/>
          </p:cNvSpPr>
          <p:nvPr>
            <p:ph type="subTitle" idx="1"/>
          </p:nvPr>
        </p:nvSpPr>
        <p:spPr>
          <a:xfrm>
            <a:off x="2867367" y="3063007"/>
            <a:ext cx="6453200" cy="173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22543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113"/>
          <a:stretch/>
        </p:blipFill>
        <p:spPr>
          <a:xfrm>
            <a:off x="-1" y="-100483"/>
            <a:ext cx="12369521" cy="6958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131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1D9E3B6-179C-413C-A203-7B0444FC16DF}"/>
              </a:ext>
            </a:extLst>
          </p:cNvPr>
          <p:cNvSpPr/>
          <p:nvPr userDrawn="1"/>
        </p:nvSpPr>
        <p:spPr>
          <a:xfrm>
            <a:off x="246743" y="365125"/>
            <a:ext cx="11524343" cy="612775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8017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9490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THANH TÂM">
            <a:extLst>
              <a:ext uri="{FF2B5EF4-FFF2-40B4-BE49-F238E27FC236}">
                <a16:creationId xmlns:a16="http://schemas.microsoft.com/office/drawing/2014/main" id="{CC62518B-469B-BAD4-70BD-47FD31E28046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Rectangle: Rounded Corners 1">
            <a:extLst>
              <a:ext uri="{FF2B5EF4-FFF2-40B4-BE49-F238E27FC236}">
                <a16:creationId xmlns:a16="http://schemas.microsoft.com/office/drawing/2014/main" id="{FAADEEA5-188D-F861-A816-0B45880D52D5}"/>
              </a:ext>
            </a:extLst>
          </p:cNvPr>
          <p:cNvSpPr/>
          <p:nvPr userDrawn="1"/>
        </p:nvSpPr>
        <p:spPr>
          <a:xfrm>
            <a:off x="234209" y="366493"/>
            <a:ext cx="11723582" cy="6125013"/>
          </a:xfrm>
          <a:custGeom>
            <a:avLst/>
            <a:gdLst>
              <a:gd name="connsiteX0" fmla="*/ 0 w 7928337"/>
              <a:gd name="connsiteY0" fmla="*/ 116192 h 697139"/>
              <a:gd name="connsiteX1" fmla="*/ 116192 w 7928337"/>
              <a:gd name="connsiteY1" fmla="*/ 0 h 697139"/>
              <a:gd name="connsiteX2" fmla="*/ 554269 w 7928337"/>
              <a:gd name="connsiteY2" fmla="*/ 0 h 697139"/>
              <a:gd name="connsiteX3" fmla="*/ 1300185 w 7928337"/>
              <a:gd name="connsiteY3" fmla="*/ 0 h 697139"/>
              <a:gd name="connsiteX4" fmla="*/ 1738262 w 7928337"/>
              <a:gd name="connsiteY4" fmla="*/ 0 h 697139"/>
              <a:gd name="connsiteX5" fmla="*/ 2484178 w 7928337"/>
              <a:gd name="connsiteY5" fmla="*/ 0 h 697139"/>
              <a:gd name="connsiteX6" fmla="*/ 3153133 w 7928337"/>
              <a:gd name="connsiteY6" fmla="*/ 0 h 697139"/>
              <a:gd name="connsiteX7" fmla="*/ 3899049 w 7928337"/>
              <a:gd name="connsiteY7" fmla="*/ 0 h 697139"/>
              <a:gd name="connsiteX8" fmla="*/ 4414086 w 7928337"/>
              <a:gd name="connsiteY8" fmla="*/ 0 h 697139"/>
              <a:gd name="connsiteX9" fmla="*/ 5006082 w 7928337"/>
              <a:gd name="connsiteY9" fmla="*/ 0 h 697139"/>
              <a:gd name="connsiteX10" fmla="*/ 5521119 w 7928337"/>
              <a:gd name="connsiteY10" fmla="*/ 0 h 697139"/>
              <a:gd name="connsiteX11" fmla="*/ 5882237 w 7928337"/>
              <a:gd name="connsiteY11" fmla="*/ 0 h 697139"/>
              <a:gd name="connsiteX12" fmla="*/ 6551193 w 7928337"/>
              <a:gd name="connsiteY12" fmla="*/ 0 h 697139"/>
              <a:gd name="connsiteX13" fmla="*/ 7297108 w 7928337"/>
              <a:gd name="connsiteY13" fmla="*/ 0 h 697139"/>
              <a:gd name="connsiteX14" fmla="*/ 7812145 w 7928337"/>
              <a:gd name="connsiteY14" fmla="*/ 0 h 697139"/>
              <a:gd name="connsiteX15" fmla="*/ 7928337 w 7928337"/>
              <a:gd name="connsiteY15" fmla="*/ 116192 h 697139"/>
              <a:gd name="connsiteX16" fmla="*/ 7928337 w 7928337"/>
              <a:gd name="connsiteY16" fmla="*/ 580947 h 697139"/>
              <a:gd name="connsiteX17" fmla="*/ 7812145 w 7928337"/>
              <a:gd name="connsiteY17" fmla="*/ 697139 h 697139"/>
              <a:gd name="connsiteX18" fmla="*/ 7143189 w 7928337"/>
              <a:gd name="connsiteY18" fmla="*/ 697139 h 697139"/>
              <a:gd name="connsiteX19" fmla="*/ 6397274 w 7928337"/>
              <a:gd name="connsiteY19" fmla="*/ 697139 h 697139"/>
              <a:gd name="connsiteX20" fmla="*/ 5959196 w 7928337"/>
              <a:gd name="connsiteY20" fmla="*/ 697139 h 697139"/>
              <a:gd name="connsiteX21" fmla="*/ 5213281 w 7928337"/>
              <a:gd name="connsiteY21" fmla="*/ 697139 h 697139"/>
              <a:gd name="connsiteX22" fmla="*/ 4698244 w 7928337"/>
              <a:gd name="connsiteY22" fmla="*/ 697139 h 697139"/>
              <a:gd name="connsiteX23" fmla="*/ 4337126 w 7928337"/>
              <a:gd name="connsiteY23" fmla="*/ 697139 h 697139"/>
              <a:gd name="connsiteX24" fmla="*/ 3976008 w 7928337"/>
              <a:gd name="connsiteY24" fmla="*/ 697139 h 697139"/>
              <a:gd name="connsiteX25" fmla="*/ 3384012 w 7928337"/>
              <a:gd name="connsiteY25" fmla="*/ 697139 h 697139"/>
              <a:gd name="connsiteX26" fmla="*/ 2868975 w 7928337"/>
              <a:gd name="connsiteY26" fmla="*/ 697139 h 697139"/>
              <a:gd name="connsiteX27" fmla="*/ 2200019 w 7928337"/>
              <a:gd name="connsiteY27" fmla="*/ 697139 h 697139"/>
              <a:gd name="connsiteX28" fmla="*/ 1608023 w 7928337"/>
              <a:gd name="connsiteY28" fmla="*/ 697139 h 697139"/>
              <a:gd name="connsiteX29" fmla="*/ 1016027 w 7928337"/>
              <a:gd name="connsiteY29" fmla="*/ 697139 h 697139"/>
              <a:gd name="connsiteX30" fmla="*/ 116192 w 7928337"/>
              <a:gd name="connsiteY30" fmla="*/ 697139 h 697139"/>
              <a:gd name="connsiteX31" fmla="*/ 0 w 7928337"/>
              <a:gd name="connsiteY31" fmla="*/ 580947 h 697139"/>
              <a:gd name="connsiteX32" fmla="*/ 0 w 7928337"/>
              <a:gd name="connsiteY32" fmla="*/ 116192 h 6971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</a:cxnLst>
            <a:rect l="l" t="t" r="r" b="b"/>
            <a:pathLst>
              <a:path w="7928337" h="697139" fill="none" extrusionOk="0">
                <a:moveTo>
                  <a:pt x="0" y="116192"/>
                </a:moveTo>
                <a:cubicBezTo>
                  <a:pt x="-7524" y="52832"/>
                  <a:pt x="43510" y="-12697"/>
                  <a:pt x="116192" y="0"/>
                </a:cubicBezTo>
                <a:cubicBezTo>
                  <a:pt x="324448" y="-31851"/>
                  <a:pt x="434791" y="36589"/>
                  <a:pt x="554269" y="0"/>
                </a:cubicBezTo>
                <a:cubicBezTo>
                  <a:pt x="673747" y="-36589"/>
                  <a:pt x="1081893" y="62393"/>
                  <a:pt x="1300185" y="0"/>
                </a:cubicBezTo>
                <a:cubicBezTo>
                  <a:pt x="1518477" y="-62393"/>
                  <a:pt x="1642229" y="46837"/>
                  <a:pt x="1738262" y="0"/>
                </a:cubicBezTo>
                <a:cubicBezTo>
                  <a:pt x="1834295" y="-46837"/>
                  <a:pt x="2161779" y="31718"/>
                  <a:pt x="2484178" y="0"/>
                </a:cubicBezTo>
                <a:cubicBezTo>
                  <a:pt x="2806577" y="-31718"/>
                  <a:pt x="2946225" y="31721"/>
                  <a:pt x="3153133" y="0"/>
                </a:cubicBezTo>
                <a:cubicBezTo>
                  <a:pt x="3360042" y="-31721"/>
                  <a:pt x="3541710" y="48662"/>
                  <a:pt x="3899049" y="0"/>
                </a:cubicBezTo>
                <a:cubicBezTo>
                  <a:pt x="4256388" y="-48662"/>
                  <a:pt x="4183612" y="52192"/>
                  <a:pt x="4414086" y="0"/>
                </a:cubicBezTo>
                <a:cubicBezTo>
                  <a:pt x="4644560" y="-52192"/>
                  <a:pt x="4809330" y="58763"/>
                  <a:pt x="5006082" y="0"/>
                </a:cubicBezTo>
                <a:cubicBezTo>
                  <a:pt x="5202834" y="-58763"/>
                  <a:pt x="5351599" y="19490"/>
                  <a:pt x="5521119" y="0"/>
                </a:cubicBezTo>
                <a:cubicBezTo>
                  <a:pt x="5690639" y="-19490"/>
                  <a:pt x="5791737" y="22794"/>
                  <a:pt x="5882237" y="0"/>
                </a:cubicBezTo>
                <a:cubicBezTo>
                  <a:pt x="5972737" y="-22794"/>
                  <a:pt x="6395140" y="63359"/>
                  <a:pt x="6551193" y="0"/>
                </a:cubicBezTo>
                <a:cubicBezTo>
                  <a:pt x="6707246" y="-63359"/>
                  <a:pt x="7026985" y="29747"/>
                  <a:pt x="7297108" y="0"/>
                </a:cubicBezTo>
                <a:cubicBezTo>
                  <a:pt x="7567231" y="-29747"/>
                  <a:pt x="7682671" y="25274"/>
                  <a:pt x="7812145" y="0"/>
                </a:cubicBezTo>
                <a:cubicBezTo>
                  <a:pt x="7884221" y="-4728"/>
                  <a:pt x="7921020" y="38544"/>
                  <a:pt x="7928337" y="116192"/>
                </a:cubicBezTo>
                <a:cubicBezTo>
                  <a:pt x="7967869" y="314126"/>
                  <a:pt x="7893980" y="445855"/>
                  <a:pt x="7928337" y="580947"/>
                </a:cubicBezTo>
                <a:cubicBezTo>
                  <a:pt x="7929804" y="655799"/>
                  <a:pt x="7872728" y="692098"/>
                  <a:pt x="7812145" y="697139"/>
                </a:cubicBezTo>
                <a:cubicBezTo>
                  <a:pt x="7567700" y="764116"/>
                  <a:pt x="7416325" y="674288"/>
                  <a:pt x="7143189" y="697139"/>
                </a:cubicBezTo>
                <a:cubicBezTo>
                  <a:pt x="6870053" y="719990"/>
                  <a:pt x="6640967" y="680965"/>
                  <a:pt x="6397274" y="697139"/>
                </a:cubicBezTo>
                <a:cubicBezTo>
                  <a:pt x="6153582" y="713313"/>
                  <a:pt x="6134487" y="681810"/>
                  <a:pt x="5959196" y="697139"/>
                </a:cubicBezTo>
                <a:cubicBezTo>
                  <a:pt x="5783905" y="712468"/>
                  <a:pt x="5466668" y="623045"/>
                  <a:pt x="5213281" y="697139"/>
                </a:cubicBezTo>
                <a:cubicBezTo>
                  <a:pt x="4959895" y="771233"/>
                  <a:pt x="4876044" y="659579"/>
                  <a:pt x="4698244" y="697139"/>
                </a:cubicBezTo>
                <a:cubicBezTo>
                  <a:pt x="4520444" y="734699"/>
                  <a:pt x="4417847" y="670360"/>
                  <a:pt x="4337126" y="697139"/>
                </a:cubicBezTo>
                <a:cubicBezTo>
                  <a:pt x="4256405" y="723918"/>
                  <a:pt x="4093172" y="676739"/>
                  <a:pt x="3976008" y="697139"/>
                </a:cubicBezTo>
                <a:cubicBezTo>
                  <a:pt x="3858844" y="717539"/>
                  <a:pt x="3533098" y="629895"/>
                  <a:pt x="3384012" y="697139"/>
                </a:cubicBezTo>
                <a:cubicBezTo>
                  <a:pt x="3234926" y="764383"/>
                  <a:pt x="2979947" y="663575"/>
                  <a:pt x="2868975" y="697139"/>
                </a:cubicBezTo>
                <a:cubicBezTo>
                  <a:pt x="2758003" y="730703"/>
                  <a:pt x="2482481" y="630739"/>
                  <a:pt x="2200019" y="697139"/>
                </a:cubicBezTo>
                <a:cubicBezTo>
                  <a:pt x="1917557" y="763539"/>
                  <a:pt x="1886565" y="637670"/>
                  <a:pt x="1608023" y="697139"/>
                </a:cubicBezTo>
                <a:cubicBezTo>
                  <a:pt x="1329481" y="756608"/>
                  <a:pt x="1304210" y="669135"/>
                  <a:pt x="1016027" y="697139"/>
                </a:cubicBezTo>
                <a:cubicBezTo>
                  <a:pt x="727844" y="725143"/>
                  <a:pt x="452271" y="664445"/>
                  <a:pt x="116192" y="697139"/>
                </a:cubicBezTo>
                <a:cubicBezTo>
                  <a:pt x="57462" y="698623"/>
                  <a:pt x="8814" y="657181"/>
                  <a:pt x="0" y="580947"/>
                </a:cubicBezTo>
                <a:cubicBezTo>
                  <a:pt x="-10070" y="351982"/>
                  <a:pt x="52393" y="227991"/>
                  <a:pt x="0" y="116192"/>
                </a:cubicBezTo>
                <a:close/>
              </a:path>
              <a:path w="7928337" h="697139" stroke="0" extrusionOk="0">
                <a:moveTo>
                  <a:pt x="0" y="116192"/>
                </a:moveTo>
                <a:cubicBezTo>
                  <a:pt x="7053" y="56406"/>
                  <a:pt x="70084" y="771"/>
                  <a:pt x="116192" y="0"/>
                </a:cubicBezTo>
                <a:cubicBezTo>
                  <a:pt x="295791" y="-42147"/>
                  <a:pt x="334737" y="32082"/>
                  <a:pt x="477310" y="0"/>
                </a:cubicBezTo>
                <a:cubicBezTo>
                  <a:pt x="619883" y="-32082"/>
                  <a:pt x="699415" y="38880"/>
                  <a:pt x="838428" y="0"/>
                </a:cubicBezTo>
                <a:cubicBezTo>
                  <a:pt x="977441" y="-38880"/>
                  <a:pt x="1226347" y="15563"/>
                  <a:pt x="1353464" y="0"/>
                </a:cubicBezTo>
                <a:cubicBezTo>
                  <a:pt x="1480581" y="-15563"/>
                  <a:pt x="1759086" y="61632"/>
                  <a:pt x="1868501" y="0"/>
                </a:cubicBezTo>
                <a:cubicBezTo>
                  <a:pt x="1977916" y="-61632"/>
                  <a:pt x="2089307" y="23058"/>
                  <a:pt x="2306579" y="0"/>
                </a:cubicBezTo>
                <a:cubicBezTo>
                  <a:pt x="2523851" y="-23058"/>
                  <a:pt x="2743534" y="17728"/>
                  <a:pt x="2975535" y="0"/>
                </a:cubicBezTo>
                <a:cubicBezTo>
                  <a:pt x="3207536" y="-17728"/>
                  <a:pt x="3259201" y="28527"/>
                  <a:pt x="3413612" y="0"/>
                </a:cubicBezTo>
                <a:cubicBezTo>
                  <a:pt x="3568023" y="-28527"/>
                  <a:pt x="3688131" y="23580"/>
                  <a:pt x="3851689" y="0"/>
                </a:cubicBezTo>
                <a:cubicBezTo>
                  <a:pt x="4015247" y="-23580"/>
                  <a:pt x="4133644" y="32568"/>
                  <a:pt x="4366726" y="0"/>
                </a:cubicBezTo>
                <a:cubicBezTo>
                  <a:pt x="4599808" y="-32568"/>
                  <a:pt x="4670518" y="3213"/>
                  <a:pt x="4804803" y="0"/>
                </a:cubicBezTo>
                <a:cubicBezTo>
                  <a:pt x="4939088" y="-3213"/>
                  <a:pt x="5169564" y="62444"/>
                  <a:pt x="5473759" y="0"/>
                </a:cubicBezTo>
                <a:cubicBezTo>
                  <a:pt x="5777954" y="-62444"/>
                  <a:pt x="5715578" y="32890"/>
                  <a:pt x="5834877" y="0"/>
                </a:cubicBezTo>
                <a:cubicBezTo>
                  <a:pt x="5954176" y="-32890"/>
                  <a:pt x="6241271" y="36501"/>
                  <a:pt x="6426873" y="0"/>
                </a:cubicBezTo>
                <a:cubicBezTo>
                  <a:pt x="6612475" y="-36501"/>
                  <a:pt x="6915520" y="46581"/>
                  <a:pt x="7172789" y="0"/>
                </a:cubicBezTo>
                <a:cubicBezTo>
                  <a:pt x="7430058" y="-46581"/>
                  <a:pt x="7534073" y="23258"/>
                  <a:pt x="7812145" y="0"/>
                </a:cubicBezTo>
                <a:cubicBezTo>
                  <a:pt x="7879125" y="-2536"/>
                  <a:pt x="7921403" y="57133"/>
                  <a:pt x="7928337" y="116192"/>
                </a:cubicBezTo>
                <a:cubicBezTo>
                  <a:pt x="7972957" y="234045"/>
                  <a:pt x="7898263" y="379860"/>
                  <a:pt x="7928337" y="580947"/>
                </a:cubicBezTo>
                <a:cubicBezTo>
                  <a:pt x="7942226" y="640959"/>
                  <a:pt x="7880819" y="690208"/>
                  <a:pt x="7812145" y="697139"/>
                </a:cubicBezTo>
                <a:cubicBezTo>
                  <a:pt x="7693199" y="736448"/>
                  <a:pt x="7578343" y="678664"/>
                  <a:pt x="7451027" y="697139"/>
                </a:cubicBezTo>
                <a:cubicBezTo>
                  <a:pt x="7323711" y="715614"/>
                  <a:pt x="6955710" y="656418"/>
                  <a:pt x="6705112" y="697139"/>
                </a:cubicBezTo>
                <a:cubicBezTo>
                  <a:pt x="6454515" y="737860"/>
                  <a:pt x="6185145" y="695199"/>
                  <a:pt x="5959196" y="697139"/>
                </a:cubicBezTo>
                <a:cubicBezTo>
                  <a:pt x="5733247" y="699079"/>
                  <a:pt x="5761963" y="680072"/>
                  <a:pt x="5598079" y="697139"/>
                </a:cubicBezTo>
                <a:cubicBezTo>
                  <a:pt x="5434195" y="714206"/>
                  <a:pt x="5202734" y="641855"/>
                  <a:pt x="5083042" y="697139"/>
                </a:cubicBezTo>
                <a:cubicBezTo>
                  <a:pt x="4963350" y="752423"/>
                  <a:pt x="4732223" y="695677"/>
                  <a:pt x="4414086" y="697139"/>
                </a:cubicBezTo>
                <a:cubicBezTo>
                  <a:pt x="4095949" y="698601"/>
                  <a:pt x="4024753" y="696980"/>
                  <a:pt x="3745130" y="697139"/>
                </a:cubicBezTo>
                <a:cubicBezTo>
                  <a:pt x="3465507" y="697298"/>
                  <a:pt x="3370049" y="641907"/>
                  <a:pt x="3230093" y="697139"/>
                </a:cubicBezTo>
                <a:cubicBezTo>
                  <a:pt x="3090137" y="752371"/>
                  <a:pt x="2770000" y="637414"/>
                  <a:pt x="2484178" y="697139"/>
                </a:cubicBezTo>
                <a:cubicBezTo>
                  <a:pt x="2198356" y="756864"/>
                  <a:pt x="2259604" y="654247"/>
                  <a:pt x="2123060" y="697139"/>
                </a:cubicBezTo>
                <a:cubicBezTo>
                  <a:pt x="1986516" y="740031"/>
                  <a:pt x="1865143" y="640714"/>
                  <a:pt x="1608023" y="697139"/>
                </a:cubicBezTo>
                <a:cubicBezTo>
                  <a:pt x="1350903" y="753564"/>
                  <a:pt x="1336538" y="656258"/>
                  <a:pt x="1246905" y="697139"/>
                </a:cubicBezTo>
                <a:cubicBezTo>
                  <a:pt x="1157272" y="738020"/>
                  <a:pt x="456212" y="614836"/>
                  <a:pt x="116192" y="697139"/>
                </a:cubicBezTo>
                <a:cubicBezTo>
                  <a:pt x="56365" y="698974"/>
                  <a:pt x="-17" y="647501"/>
                  <a:pt x="0" y="580947"/>
                </a:cubicBezTo>
                <a:cubicBezTo>
                  <a:pt x="-15262" y="380674"/>
                  <a:pt x="11292" y="292955"/>
                  <a:pt x="0" y="116192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accent2">
                <a:lumMod val="50000"/>
              </a:schemeClr>
            </a:solidFill>
            <a:prstDash val="dash"/>
            <a:extLst>
              <a:ext uri="{C807C97D-BFC1-408E-A445-0C87EB9F89A2}">
                <ask:lineSketchStyleProps xmlns="" xmlns:ask="http://schemas.microsoft.com/office/drawing/2018/sketchyshapes" sd="3829830956">
                  <a:custGeom>
                    <a:avLst/>
                    <a:gdLst>
                      <a:gd name="connsiteX0" fmla="*/ 0 w 11723582"/>
                      <a:gd name="connsiteY0" fmla="*/ 1020854 h 6125013"/>
                      <a:gd name="connsiteX1" fmla="*/ 171812 w 11723582"/>
                      <a:gd name="connsiteY1" fmla="*/ 0 h 6125013"/>
                      <a:gd name="connsiteX2" fmla="*/ 819594 w 11723582"/>
                      <a:gd name="connsiteY2" fmla="*/ 0 h 6125013"/>
                      <a:gd name="connsiteX3" fmla="*/ 1922575 w 11723582"/>
                      <a:gd name="connsiteY3" fmla="*/ 0 h 6125013"/>
                      <a:gd name="connsiteX4" fmla="*/ 2570357 w 11723582"/>
                      <a:gd name="connsiteY4" fmla="*/ 0 h 6125013"/>
                      <a:gd name="connsiteX5" fmla="*/ 3673338 w 11723582"/>
                      <a:gd name="connsiteY5" fmla="*/ 0 h 6125013"/>
                      <a:gd name="connsiteX6" fmla="*/ 4662517 w 11723582"/>
                      <a:gd name="connsiteY6" fmla="*/ 0 h 6125013"/>
                      <a:gd name="connsiteX7" fmla="*/ 5765499 w 11723582"/>
                      <a:gd name="connsiteY7" fmla="*/ 0 h 6125013"/>
                      <a:gd name="connsiteX8" fmla="*/ 6527081 w 11723582"/>
                      <a:gd name="connsiteY8" fmla="*/ 0 h 6125013"/>
                      <a:gd name="connsiteX9" fmla="*/ 7402461 w 11723582"/>
                      <a:gd name="connsiteY9" fmla="*/ 0 h 6125013"/>
                      <a:gd name="connsiteX10" fmla="*/ 8164043 w 11723582"/>
                      <a:gd name="connsiteY10" fmla="*/ 0 h 6125013"/>
                      <a:gd name="connsiteX11" fmla="*/ 8698026 w 11723582"/>
                      <a:gd name="connsiteY11" fmla="*/ 0 h 6125013"/>
                      <a:gd name="connsiteX12" fmla="*/ 9687207 w 11723582"/>
                      <a:gd name="connsiteY12" fmla="*/ 0 h 6125013"/>
                      <a:gd name="connsiteX13" fmla="*/ 10790187 w 11723582"/>
                      <a:gd name="connsiteY13" fmla="*/ 0 h 6125013"/>
                      <a:gd name="connsiteX14" fmla="*/ 11551769 w 11723582"/>
                      <a:gd name="connsiteY14" fmla="*/ 0 h 6125013"/>
                      <a:gd name="connsiteX15" fmla="*/ 11723582 w 11723582"/>
                      <a:gd name="connsiteY15" fmla="*/ 1020854 h 6125013"/>
                      <a:gd name="connsiteX16" fmla="*/ 11723582 w 11723582"/>
                      <a:gd name="connsiteY16" fmla="*/ 5104158 h 6125013"/>
                      <a:gd name="connsiteX17" fmla="*/ 11551769 w 11723582"/>
                      <a:gd name="connsiteY17" fmla="*/ 6125013 h 6125013"/>
                      <a:gd name="connsiteX18" fmla="*/ 10562588 w 11723582"/>
                      <a:gd name="connsiteY18" fmla="*/ 6125013 h 6125013"/>
                      <a:gd name="connsiteX19" fmla="*/ 9459608 w 11723582"/>
                      <a:gd name="connsiteY19" fmla="*/ 6125013 h 6125013"/>
                      <a:gd name="connsiteX20" fmla="*/ 8811825 w 11723582"/>
                      <a:gd name="connsiteY20" fmla="*/ 6125013 h 6125013"/>
                      <a:gd name="connsiteX21" fmla="*/ 7708845 w 11723582"/>
                      <a:gd name="connsiteY21" fmla="*/ 6125013 h 6125013"/>
                      <a:gd name="connsiteX22" fmla="*/ 6947263 w 11723582"/>
                      <a:gd name="connsiteY22" fmla="*/ 6125013 h 6125013"/>
                      <a:gd name="connsiteX23" fmla="*/ 6413280 w 11723582"/>
                      <a:gd name="connsiteY23" fmla="*/ 6125013 h 6125013"/>
                      <a:gd name="connsiteX24" fmla="*/ 5879297 w 11723582"/>
                      <a:gd name="connsiteY24" fmla="*/ 6125013 h 6125013"/>
                      <a:gd name="connsiteX25" fmla="*/ 5003917 w 11723582"/>
                      <a:gd name="connsiteY25" fmla="*/ 6125013 h 6125013"/>
                      <a:gd name="connsiteX26" fmla="*/ 4242335 w 11723582"/>
                      <a:gd name="connsiteY26" fmla="*/ 6125013 h 6125013"/>
                      <a:gd name="connsiteX27" fmla="*/ 3253154 w 11723582"/>
                      <a:gd name="connsiteY27" fmla="*/ 6125013 h 6125013"/>
                      <a:gd name="connsiteX28" fmla="*/ 2377773 w 11723582"/>
                      <a:gd name="connsiteY28" fmla="*/ 6125013 h 6125013"/>
                      <a:gd name="connsiteX29" fmla="*/ 1502392 w 11723582"/>
                      <a:gd name="connsiteY29" fmla="*/ 6125013 h 6125013"/>
                      <a:gd name="connsiteX30" fmla="*/ 171812 w 11723582"/>
                      <a:gd name="connsiteY30" fmla="*/ 6125013 h 6125013"/>
                      <a:gd name="connsiteX31" fmla="*/ 0 w 11723582"/>
                      <a:gd name="connsiteY31" fmla="*/ 5104158 h 6125013"/>
                      <a:gd name="connsiteX32" fmla="*/ 0 w 11723582"/>
                      <a:gd name="connsiteY32" fmla="*/ 1020854 h 6125013"/>
                      <a:gd name="connsiteX0" fmla="*/ 0 w 11723582"/>
                      <a:gd name="connsiteY0" fmla="*/ 1020854 h 6125013"/>
                      <a:gd name="connsiteX1" fmla="*/ 171812 w 11723582"/>
                      <a:gd name="connsiteY1" fmla="*/ 0 h 6125013"/>
                      <a:gd name="connsiteX2" fmla="*/ 705795 w 11723582"/>
                      <a:gd name="connsiteY2" fmla="*/ 0 h 6125013"/>
                      <a:gd name="connsiteX3" fmla="*/ 1239778 w 11723582"/>
                      <a:gd name="connsiteY3" fmla="*/ 0 h 6125013"/>
                      <a:gd name="connsiteX4" fmla="*/ 2001358 w 11723582"/>
                      <a:gd name="connsiteY4" fmla="*/ 0 h 6125013"/>
                      <a:gd name="connsiteX5" fmla="*/ 2762940 w 11723582"/>
                      <a:gd name="connsiteY5" fmla="*/ 0 h 6125013"/>
                      <a:gd name="connsiteX6" fmla="*/ 3410723 w 11723582"/>
                      <a:gd name="connsiteY6" fmla="*/ 0 h 6125013"/>
                      <a:gd name="connsiteX7" fmla="*/ 4399904 w 11723582"/>
                      <a:gd name="connsiteY7" fmla="*/ 0 h 6125013"/>
                      <a:gd name="connsiteX8" fmla="*/ 5047686 w 11723582"/>
                      <a:gd name="connsiteY8" fmla="*/ 0 h 6125013"/>
                      <a:gd name="connsiteX9" fmla="*/ 5695468 w 11723582"/>
                      <a:gd name="connsiteY9" fmla="*/ 0 h 6125013"/>
                      <a:gd name="connsiteX10" fmla="*/ 6457050 w 11723582"/>
                      <a:gd name="connsiteY10" fmla="*/ 0 h 6125013"/>
                      <a:gd name="connsiteX11" fmla="*/ 7104831 w 11723582"/>
                      <a:gd name="connsiteY11" fmla="*/ 0 h 6125013"/>
                      <a:gd name="connsiteX12" fmla="*/ 8094012 w 11723582"/>
                      <a:gd name="connsiteY12" fmla="*/ 0 h 6125013"/>
                      <a:gd name="connsiteX13" fmla="*/ 8627995 w 11723582"/>
                      <a:gd name="connsiteY13" fmla="*/ 0 h 6125013"/>
                      <a:gd name="connsiteX14" fmla="*/ 9503376 w 11723582"/>
                      <a:gd name="connsiteY14" fmla="*/ 0 h 6125013"/>
                      <a:gd name="connsiteX15" fmla="*/ 10606357 w 11723582"/>
                      <a:gd name="connsiteY15" fmla="*/ 0 h 6125013"/>
                      <a:gd name="connsiteX16" fmla="*/ 11551769 w 11723582"/>
                      <a:gd name="connsiteY16" fmla="*/ 0 h 6125013"/>
                      <a:gd name="connsiteX17" fmla="*/ 11723582 w 11723582"/>
                      <a:gd name="connsiteY17" fmla="*/ 1020854 h 6125013"/>
                      <a:gd name="connsiteX18" fmla="*/ 11723582 w 11723582"/>
                      <a:gd name="connsiteY18" fmla="*/ 5104158 h 6125013"/>
                      <a:gd name="connsiteX19" fmla="*/ 11551769 w 11723582"/>
                      <a:gd name="connsiteY19" fmla="*/ 6125013 h 6125013"/>
                      <a:gd name="connsiteX20" fmla="*/ 11017786 w 11723582"/>
                      <a:gd name="connsiteY20" fmla="*/ 6125013 h 6125013"/>
                      <a:gd name="connsiteX21" fmla="*/ 9914806 w 11723582"/>
                      <a:gd name="connsiteY21" fmla="*/ 6125013 h 6125013"/>
                      <a:gd name="connsiteX22" fmla="*/ 8811825 w 11723582"/>
                      <a:gd name="connsiteY22" fmla="*/ 6125013 h 6125013"/>
                      <a:gd name="connsiteX23" fmla="*/ 8277844 w 11723582"/>
                      <a:gd name="connsiteY23" fmla="*/ 6125013 h 6125013"/>
                      <a:gd name="connsiteX24" fmla="*/ 7516262 w 11723582"/>
                      <a:gd name="connsiteY24" fmla="*/ 6125013 h 6125013"/>
                      <a:gd name="connsiteX25" fmla="*/ 6527081 w 11723582"/>
                      <a:gd name="connsiteY25" fmla="*/ 6125013 h 6125013"/>
                      <a:gd name="connsiteX26" fmla="*/ 6062166 w 11723582"/>
                      <a:gd name="connsiteY26" fmla="*/ 6125013 h 6125013"/>
                      <a:gd name="connsiteX27" fmla="*/ 5537900 w 11723582"/>
                      <a:gd name="connsiteY27" fmla="*/ 6125013 h 6125013"/>
                      <a:gd name="connsiteX28" fmla="*/ 4776318 w 11723582"/>
                      <a:gd name="connsiteY28" fmla="*/ 6125013 h 6125013"/>
                      <a:gd name="connsiteX29" fmla="*/ 3673338 w 11723582"/>
                      <a:gd name="connsiteY29" fmla="*/ 6125013 h 6125013"/>
                      <a:gd name="connsiteX30" fmla="*/ 3139355 w 11723582"/>
                      <a:gd name="connsiteY30" fmla="*/ 6125013 h 6125013"/>
                      <a:gd name="connsiteX31" fmla="*/ 2377773 w 11723582"/>
                      <a:gd name="connsiteY31" fmla="*/ 6125013 h 6125013"/>
                      <a:gd name="connsiteX32" fmla="*/ 1843790 w 11723582"/>
                      <a:gd name="connsiteY32" fmla="*/ 6125013 h 6125013"/>
                      <a:gd name="connsiteX33" fmla="*/ 171812 w 11723582"/>
                      <a:gd name="connsiteY33" fmla="*/ 6125013 h 6125013"/>
                      <a:gd name="connsiteX34" fmla="*/ 0 w 11723582"/>
                      <a:gd name="connsiteY34" fmla="*/ 5104158 h 6125013"/>
                      <a:gd name="connsiteX35" fmla="*/ 0 w 11723582"/>
                      <a:gd name="connsiteY35" fmla="*/ 1020854 h 612501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</a:cxnLst>
                    <a:rect l="l" t="t" r="r" b="b"/>
                    <a:pathLst>
                      <a:path w="11723582" h="6125013" fill="none" extrusionOk="0">
                        <a:moveTo>
                          <a:pt x="0" y="1020854"/>
                        </a:moveTo>
                        <a:cubicBezTo>
                          <a:pt x="-14058" y="485100"/>
                          <a:pt x="51056" y="-127214"/>
                          <a:pt x="171812" y="0"/>
                        </a:cubicBezTo>
                        <a:cubicBezTo>
                          <a:pt x="488026" y="-227806"/>
                          <a:pt x="716869" y="366194"/>
                          <a:pt x="819594" y="0"/>
                        </a:cubicBezTo>
                        <a:cubicBezTo>
                          <a:pt x="1173856" y="-309655"/>
                          <a:pt x="1592441" y="536207"/>
                          <a:pt x="1922575" y="0"/>
                        </a:cubicBezTo>
                        <a:cubicBezTo>
                          <a:pt x="2178764" y="-501686"/>
                          <a:pt x="2424945" y="491742"/>
                          <a:pt x="2570357" y="0"/>
                        </a:cubicBezTo>
                        <a:cubicBezTo>
                          <a:pt x="2807490" y="-319806"/>
                          <a:pt x="3293843" y="379580"/>
                          <a:pt x="3673338" y="0"/>
                        </a:cubicBezTo>
                        <a:cubicBezTo>
                          <a:pt x="4190276" y="-295904"/>
                          <a:pt x="4247295" y="264466"/>
                          <a:pt x="4662517" y="0"/>
                        </a:cubicBezTo>
                        <a:cubicBezTo>
                          <a:pt x="4905435" y="-276172"/>
                          <a:pt x="5261704" y="408201"/>
                          <a:pt x="5765499" y="0"/>
                        </a:cubicBezTo>
                        <a:cubicBezTo>
                          <a:pt x="6203510" y="-360525"/>
                          <a:pt x="6030709" y="434146"/>
                          <a:pt x="6527081" y="0"/>
                        </a:cubicBezTo>
                        <a:cubicBezTo>
                          <a:pt x="6833807" y="-306169"/>
                          <a:pt x="6979815" y="402885"/>
                          <a:pt x="7402461" y="0"/>
                        </a:cubicBezTo>
                        <a:cubicBezTo>
                          <a:pt x="7728874" y="-516421"/>
                          <a:pt x="7877068" y="107224"/>
                          <a:pt x="8164043" y="0"/>
                        </a:cubicBezTo>
                        <a:cubicBezTo>
                          <a:pt x="8423286" y="-108796"/>
                          <a:pt x="8543454" y="171114"/>
                          <a:pt x="8698026" y="0"/>
                        </a:cubicBezTo>
                        <a:cubicBezTo>
                          <a:pt x="8908554" y="-125758"/>
                          <a:pt x="9481725" y="731065"/>
                          <a:pt x="9687207" y="0"/>
                        </a:cubicBezTo>
                        <a:cubicBezTo>
                          <a:pt x="9965833" y="-543264"/>
                          <a:pt x="10387511" y="251223"/>
                          <a:pt x="10790187" y="0"/>
                        </a:cubicBezTo>
                        <a:cubicBezTo>
                          <a:pt x="11200689" y="-277745"/>
                          <a:pt x="11398062" y="268008"/>
                          <a:pt x="11551769" y="0"/>
                        </a:cubicBezTo>
                        <a:cubicBezTo>
                          <a:pt x="11596931" y="-6999"/>
                          <a:pt x="11608200" y="344304"/>
                          <a:pt x="11723582" y="1020854"/>
                        </a:cubicBezTo>
                        <a:cubicBezTo>
                          <a:pt x="11661459" y="2639342"/>
                          <a:pt x="11848968" y="3985371"/>
                          <a:pt x="11723582" y="5104158"/>
                        </a:cubicBezTo>
                        <a:cubicBezTo>
                          <a:pt x="11705359" y="5741375"/>
                          <a:pt x="11646237" y="6066791"/>
                          <a:pt x="11551769" y="6125013"/>
                        </a:cubicBezTo>
                        <a:cubicBezTo>
                          <a:pt x="11211941" y="6720321"/>
                          <a:pt x="10921118" y="6024971"/>
                          <a:pt x="10562588" y="6125013"/>
                        </a:cubicBezTo>
                        <a:cubicBezTo>
                          <a:pt x="10246805" y="6363788"/>
                          <a:pt x="9791679" y="6086580"/>
                          <a:pt x="9459608" y="6125013"/>
                        </a:cubicBezTo>
                        <a:cubicBezTo>
                          <a:pt x="9163694" y="6259764"/>
                          <a:pt x="9041768" y="5915168"/>
                          <a:pt x="8811825" y="6125013"/>
                        </a:cubicBezTo>
                        <a:cubicBezTo>
                          <a:pt x="8553731" y="6346182"/>
                          <a:pt x="8030002" y="5549466"/>
                          <a:pt x="7708845" y="6125013"/>
                        </a:cubicBezTo>
                        <a:cubicBezTo>
                          <a:pt x="7327527" y="6810785"/>
                          <a:pt x="7148564" y="5795179"/>
                          <a:pt x="6947263" y="6125013"/>
                        </a:cubicBezTo>
                        <a:cubicBezTo>
                          <a:pt x="6698620" y="6473184"/>
                          <a:pt x="6572952" y="5897731"/>
                          <a:pt x="6413280" y="6125013"/>
                        </a:cubicBezTo>
                        <a:cubicBezTo>
                          <a:pt x="6286228" y="6342864"/>
                          <a:pt x="6049623" y="5940764"/>
                          <a:pt x="5879297" y="6125013"/>
                        </a:cubicBezTo>
                        <a:cubicBezTo>
                          <a:pt x="5698183" y="6269832"/>
                          <a:pt x="5248301" y="5466556"/>
                          <a:pt x="5003917" y="6125013"/>
                        </a:cubicBezTo>
                        <a:cubicBezTo>
                          <a:pt x="4717847" y="6728211"/>
                          <a:pt x="4433136" y="5875330"/>
                          <a:pt x="4242335" y="6125013"/>
                        </a:cubicBezTo>
                        <a:cubicBezTo>
                          <a:pt x="4140423" y="6428954"/>
                          <a:pt x="3676206" y="5576973"/>
                          <a:pt x="3253154" y="6125013"/>
                        </a:cubicBezTo>
                        <a:cubicBezTo>
                          <a:pt x="2872083" y="6783934"/>
                          <a:pt x="2801175" y="5520895"/>
                          <a:pt x="2377773" y="6125013"/>
                        </a:cubicBezTo>
                        <a:cubicBezTo>
                          <a:pt x="1942327" y="6620297"/>
                          <a:pt x="1855797" y="5781427"/>
                          <a:pt x="1502392" y="6125013"/>
                        </a:cubicBezTo>
                        <a:cubicBezTo>
                          <a:pt x="978854" y="6360972"/>
                          <a:pt x="612157" y="5835012"/>
                          <a:pt x="171812" y="6125013"/>
                        </a:cubicBezTo>
                        <a:cubicBezTo>
                          <a:pt x="44762" y="6079072"/>
                          <a:pt x="65046" y="5833728"/>
                          <a:pt x="0" y="5104158"/>
                        </a:cubicBezTo>
                        <a:cubicBezTo>
                          <a:pt x="144317" y="3071577"/>
                          <a:pt x="-71645" y="2223282"/>
                          <a:pt x="0" y="1020854"/>
                        </a:cubicBezTo>
                        <a:close/>
                      </a:path>
                      <a:path w="11723582" h="6125013" stroke="0" extrusionOk="0">
                        <a:moveTo>
                          <a:pt x="0" y="1020854"/>
                        </a:moveTo>
                        <a:cubicBezTo>
                          <a:pt x="8589" y="490732"/>
                          <a:pt x="88365" y="19654"/>
                          <a:pt x="171812" y="0"/>
                        </a:cubicBezTo>
                        <a:cubicBezTo>
                          <a:pt x="445275" y="-296661"/>
                          <a:pt x="456203" y="225838"/>
                          <a:pt x="705795" y="0"/>
                        </a:cubicBezTo>
                        <a:cubicBezTo>
                          <a:pt x="901448" y="-317878"/>
                          <a:pt x="1100866" y="339071"/>
                          <a:pt x="1239778" y="0"/>
                        </a:cubicBezTo>
                        <a:cubicBezTo>
                          <a:pt x="1436455" y="-336437"/>
                          <a:pt x="1820235" y="142171"/>
                          <a:pt x="2001358" y="0"/>
                        </a:cubicBezTo>
                        <a:cubicBezTo>
                          <a:pt x="2173069" y="-169320"/>
                          <a:pt x="2526530" y="418039"/>
                          <a:pt x="2762940" y="0"/>
                        </a:cubicBezTo>
                        <a:cubicBezTo>
                          <a:pt x="2873853" y="-472213"/>
                          <a:pt x="3054470" y="94358"/>
                          <a:pt x="3410723" y="0"/>
                        </a:cubicBezTo>
                        <a:cubicBezTo>
                          <a:pt x="3705757" y="-210286"/>
                          <a:pt x="4038910" y="194793"/>
                          <a:pt x="4399904" y="0"/>
                        </a:cubicBezTo>
                        <a:cubicBezTo>
                          <a:pt x="4673006" y="-107749"/>
                          <a:pt x="4823639" y="296304"/>
                          <a:pt x="5047686" y="0"/>
                        </a:cubicBezTo>
                        <a:cubicBezTo>
                          <a:pt x="5257893" y="-336591"/>
                          <a:pt x="5466509" y="168302"/>
                          <a:pt x="5695468" y="0"/>
                        </a:cubicBezTo>
                        <a:cubicBezTo>
                          <a:pt x="5919351" y="-229119"/>
                          <a:pt x="6213282" y="301026"/>
                          <a:pt x="6457050" y="0"/>
                        </a:cubicBezTo>
                        <a:cubicBezTo>
                          <a:pt x="6823935" y="-304419"/>
                          <a:pt x="6865008" y="4806"/>
                          <a:pt x="7104831" y="0"/>
                        </a:cubicBezTo>
                        <a:cubicBezTo>
                          <a:pt x="7333523" y="14134"/>
                          <a:pt x="7670622" y="745108"/>
                          <a:pt x="8094012" y="0"/>
                        </a:cubicBezTo>
                        <a:cubicBezTo>
                          <a:pt x="8499357" y="-502409"/>
                          <a:pt x="8471907" y="325397"/>
                          <a:pt x="8627995" y="0"/>
                        </a:cubicBezTo>
                        <a:cubicBezTo>
                          <a:pt x="8696760" y="-324869"/>
                          <a:pt x="9263606" y="344819"/>
                          <a:pt x="9503376" y="0"/>
                        </a:cubicBezTo>
                        <a:cubicBezTo>
                          <a:pt x="9801556" y="-347765"/>
                          <a:pt x="10208224" y="385321"/>
                          <a:pt x="10606357" y="0"/>
                        </a:cubicBezTo>
                        <a:cubicBezTo>
                          <a:pt x="10989165" y="-448297"/>
                          <a:pt x="11075152" y="258805"/>
                          <a:pt x="11551769" y="0"/>
                        </a:cubicBezTo>
                        <a:cubicBezTo>
                          <a:pt x="11615427" y="-15752"/>
                          <a:pt x="11812673" y="405270"/>
                          <a:pt x="11723582" y="1020854"/>
                        </a:cubicBezTo>
                        <a:cubicBezTo>
                          <a:pt x="11761665" y="2064113"/>
                          <a:pt x="11670310" y="3504658"/>
                          <a:pt x="11723582" y="5104158"/>
                        </a:cubicBezTo>
                        <a:cubicBezTo>
                          <a:pt x="11736921" y="5624810"/>
                          <a:pt x="11628205" y="6064091"/>
                          <a:pt x="11551769" y="6125013"/>
                        </a:cubicBezTo>
                        <a:cubicBezTo>
                          <a:pt x="11382406" y="6481600"/>
                          <a:pt x="11242802" y="5979776"/>
                          <a:pt x="11017786" y="6125013"/>
                        </a:cubicBezTo>
                        <a:cubicBezTo>
                          <a:pt x="10810636" y="6277761"/>
                          <a:pt x="10273197" y="5843981"/>
                          <a:pt x="9914806" y="6125013"/>
                        </a:cubicBezTo>
                        <a:cubicBezTo>
                          <a:pt x="9535740" y="6476428"/>
                          <a:pt x="9126246" y="6149349"/>
                          <a:pt x="8811825" y="6125013"/>
                        </a:cubicBezTo>
                        <a:cubicBezTo>
                          <a:pt x="8438733" y="6161674"/>
                          <a:pt x="8509768" y="5971962"/>
                          <a:pt x="8277844" y="6125013"/>
                        </a:cubicBezTo>
                        <a:cubicBezTo>
                          <a:pt x="8020571" y="6275027"/>
                          <a:pt x="7691830" y="5512904"/>
                          <a:pt x="7516262" y="6125013"/>
                        </a:cubicBezTo>
                        <a:cubicBezTo>
                          <a:pt x="7348817" y="6575943"/>
                          <a:pt x="6877264" y="6077688"/>
                          <a:pt x="6527081" y="6125013"/>
                        </a:cubicBezTo>
                        <a:cubicBezTo>
                          <a:pt x="6373125" y="6129228"/>
                          <a:pt x="6265925" y="6093991"/>
                          <a:pt x="6062166" y="6125013"/>
                        </a:cubicBezTo>
                        <a:cubicBezTo>
                          <a:pt x="5858407" y="6156035"/>
                          <a:pt x="5703356" y="6065186"/>
                          <a:pt x="5537900" y="6125013"/>
                        </a:cubicBezTo>
                        <a:cubicBezTo>
                          <a:pt x="5122878" y="6231647"/>
                          <a:pt x="5035256" y="5615216"/>
                          <a:pt x="4776318" y="6125013"/>
                        </a:cubicBezTo>
                        <a:cubicBezTo>
                          <a:pt x="4407896" y="6513611"/>
                          <a:pt x="4046866" y="5641502"/>
                          <a:pt x="3673338" y="6125013"/>
                        </a:cubicBezTo>
                        <a:cubicBezTo>
                          <a:pt x="3267571" y="6705280"/>
                          <a:pt x="3404767" y="5708342"/>
                          <a:pt x="3139355" y="6125013"/>
                        </a:cubicBezTo>
                        <a:cubicBezTo>
                          <a:pt x="2963391" y="6450193"/>
                          <a:pt x="2827406" y="5660953"/>
                          <a:pt x="2377773" y="6125013"/>
                        </a:cubicBezTo>
                        <a:cubicBezTo>
                          <a:pt x="2052356" y="6538087"/>
                          <a:pt x="1967479" y="5766433"/>
                          <a:pt x="1843790" y="6125013"/>
                        </a:cubicBezTo>
                        <a:cubicBezTo>
                          <a:pt x="1742303" y="6419746"/>
                          <a:pt x="587282" y="5632320"/>
                          <a:pt x="171812" y="6125013"/>
                        </a:cubicBezTo>
                        <a:cubicBezTo>
                          <a:pt x="66871" y="6186862"/>
                          <a:pt x="-76186" y="5728108"/>
                          <a:pt x="0" y="5104158"/>
                        </a:cubicBezTo>
                        <a:cubicBezTo>
                          <a:pt x="-10049" y="3159208"/>
                          <a:pt x="-64331" y="2518676"/>
                          <a:pt x="0" y="1020854"/>
                        </a:cubicBezTo>
                        <a:close/>
                      </a:path>
                      <a:path w="11723582" h="6125013" fill="none" stroke="0" extrusionOk="0">
                        <a:moveTo>
                          <a:pt x="0" y="1020854"/>
                        </a:moveTo>
                        <a:cubicBezTo>
                          <a:pt x="4408" y="473836"/>
                          <a:pt x="93065" y="-110328"/>
                          <a:pt x="171812" y="0"/>
                        </a:cubicBezTo>
                        <a:cubicBezTo>
                          <a:pt x="501866" y="-285930"/>
                          <a:pt x="672415" y="367542"/>
                          <a:pt x="819594" y="0"/>
                        </a:cubicBezTo>
                        <a:cubicBezTo>
                          <a:pt x="1053730" y="-221257"/>
                          <a:pt x="1598733" y="567869"/>
                          <a:pt x="1922575" y="0"/>
                        </a:cubicBezTo>
                        <a:cubicBezTo>
                          <a:pt x="2140305" y="-546572"/>
                          <a:pt x="2521950" y="478346"/>
                          <a:pt x="2570357" y="0"/>
                        </a:cubicBezTo>
                        <a:cubicBezTo>
                          <a:pt x="2661461" y="-296382"/>
                          <a:pt x="3172822" y="307767"/>
                          <a:pt x="3673338" y="0"/>
                        </a:cubicBezTo>
                        <a:cubicBezTo>
                          <a:pt x="4182581" y="-395000"/>
                          <a:pt x="4457028" y="214960"/>
                          <a:pt x="4662517" y="0"/>
                        </a:cubicBezTo>
                        <a:cubicBezTo>
                          <a:pt x="5006752" y="-287807"/>
                          <a:pt x="5369861" y="416940"/>
                          <a:pt x="5765499" y="0"/>
                        </a:cubicBezTo>
                        <a:cubicBezTo>
                          <a:pt x="6270823" y="-430237"/>
                          <a:pt x="6027523" y="497013"/>
                          <a:pt x="6527081" y="0"/>
                        </a:cubicBezTo>
                        <a:cubicBezTo>
                          <a:pt x="6989669" y="-458562"/>
                          <a:pt x="7019295" y="642365"/>
                          <a:pt x="7402461" y="0"/>
                        </a:cubicBezTo>
                        <a:cubicBezTo>
                          <a:pt x="7690245" y="-500306"/>
                          <a:pt x="7888410" y="175467"/>
                          <a:pt x="8164043" y="0"/>
                        </a:cubicBezTo>
                        <a:cubicBezTo>
                          <a:pt x="8360328" y="-149698"/>
                          <a:pt x="8565687" y="217515"/>
                          <a:pt x="8698026" y="0"/>
                        </a:cubicBezTo>
                        <a:cubicBezTo>
                          <a:pt x="8908465" y="-177404"/>
                          <a:pt x="9463903" y="486708"/>
                          <a:pt x="9687207" y="0"/>
                        </a:cubicBezTo>
                        <a:cubicBezTo>
                          <a:pt x="9893791" y="-629065"/>
                          <a:pt x="10367376" y="223906"/>
                          <a:pt x="10790187" y="0"/>
                        </a:cubicBezTo>
                        <a:cubicBezTo>
                          <a:pt x="11117394" y="-254781"/>
                          <a:pt x="11353972" y="192267"/>
                          <a:pt x="11551769" y="0"/>
                        </a:cubicBezTo>
                        <a:cubicBezTo>
                          <a:pt x="11564714" y="-22235"/>
                          <a:pt x="11659231" y="327970"/>
                          <a:pt x="11723582" y="1020854"/>
                        </a:cubicBezTo>
                        <a:cubicBezTo>
                          <a:pt x="12011562" y="2691152"/>
                          <a:pt x="11749440" y="3799264"/>
                          <a:pt x="11723582" y="5104158"/>
                        </a:cubicBezTo>
                        <a:cubicBezTo>
                          <a:pt x="11708441" y="5759513"/>
                          <a:pt x="11661186" y="6084439"/>
                          <a:pt x="11551769" y="6125013"/>
                        </a:cubicBezTo>
                        <a:cubicBezTo>
                          <a:pt x="11194310" y="6728222"/>
                          <a:pt x="10868931" y="5990600"/>
                          <a:pt x="10562588" y="6125013"/>
                        </a:cubicBezTo>
                        <a:cubicBezTo>
                          <a:pt x="10196037" y="6293037"/>
                          <a:pt x="9800682" y="6049876"/>
                          <a:pt x="9459608" y="6125013"/>
                        </a:cubicBezTo>
                        <a:cubicBezTo>
                          <a:pt x="9053474" y="6250490"/>
                          <a:pt x="9062459" y="5993025"/>
                          <a:pt x="8811825" y="6125013"/>
                        </a:cubicBezTo>
                        <a:cubicBezTo>
                          <a:pt x="8679417" y="6238061"/>
                          <a:pt x="7919790" y="5564809"/>
                          <a:pt x="7708845" y="6125013"/>
                        </a:cubicBezTo>
                        <a:cubicBezTo>
                          <a:pt x="7352020" y="6810595"/>
                          <a:pt x="7210598" y="5782242"/>
                          <a:pt x="6947263" y="6125013"/>
                        </a:cubicBezTo>
                        <a:cubicBezTo>
                          <a:pt x="6615704" y="6446037"/>
                          <a:pt x="6493110" y="5920871"/>
                          <a:pt x="6413280" y="6125013"/>
                        </a:cubicBezTo>
                        <a:cubicBezTo>
                          <a:pt x="6293639" y="6320247"/>
                          <a:pt x="6048440" y="5985579"/>
                          <a:pt x="5879297" y="6125013"/>
                        </a:cubicBezTo>
                        <a:cubicBezTo>
                          <a:pt x="5698187" y="6127445"/>
                          <a:pt x="5152589" y="5590900"/>
                          <a:pt x="5003917" y="6125013"/>
                        </a:cubicBezTo>
                        <a:cubicBezTo>
                          <a:pt x="4750743" y="6657006"/>
                          <a:pt x="4360003" y="5779461"/>
                          <a:pt x="4242335" y="6125013"/>
                        </a:cubicBezTo>
                        <a:cubicBezTo>
                          <a:pt x="4172209" y="6467306"/>
                          <a:pt x="3541654" y="5669705"/>
                          <a:pt x="3253154" y="6125013"/>
                        </a:cubicBezTo>
                        <a:cubicBezTo>
                          <a:pt x="2648557" y="6653411"/>
                          <a:pt x="2774563" y="5576521"/>
                          <a:pt x="2377773" y="6125013"/>
                        </a:cubicBezTo>
                        <a:cubicBezTo>
                          <a:pt x="1910183" y="6548649"/>
                          <a:pt x="1886266" y="5883526"/>
                          <a:pt x="1502392" y="6125013"/>
                        </a:cubicBezTo>
                        <a:cubicBezTo>
                          <a:pt x="1004326" y="6263744"/>
                          <a:pt x="648796" y="5726028"/>
                          <a:pt x="171812" y="6125013"/>
                        </a:cubicBezTo>
                        <a:cubicBezTo>
                          <a:pt x="99959" y="6125755"/>
                          <a:pt x="57043" y="5777599"/>
                          <a:pt x="0" y="5104158"/>
                        </a:cubicBezTo>
                        <a:cubicBezTo>
                          <a:pt x="-97823" y="3283055"/>
                          <a:pt x="86527" y="2249103"/>
                          <a:pt x="0" y="1020854"/>
                        </a:cubicBezTo>
                        <a:close/>
                      </a:path>
                    </a:pathLst>
                  </a:cu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2262681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4" name="Picture 6" descr="Bãi Biển Văn Chương đơn Giản Ảnh Nền, Nước Biển, Màu Xanh, Biển Hình nền  Vector để tải xuống miễn phí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1998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Rounded Rectangle 7"/>
          <p:cNvSpPr/>
          <p:nvPr userDrawn="1"/>
        </p:nvSpPr>
        <p:spPr>
          <a:xfrm>
            <a:off x="536615" y="836511"/>
            <a:ext cx="11169569" cy="5702401"/>
          </a:xfrm>
          <a:prstGeom prst="roundRect">
            <a:avLst/>
          </a:prstGeom>
          <a:solidFill>
            <a:schemeClr val="bg1">
              <a:alpha val="93000"/>
            </a:schemeClr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84829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30453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79916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8537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1886466-2EBA-4C8E-A249-C34FE2500B25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333"/>
          <a:stretch/>
        </p:blipFill>
        <p:spPr>
          <a:xfrm>
            <a:off x="-1587" y="5230854"/>
            <a:ext cx="12192000" cy="2137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5980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8449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62185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48244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90229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113"/>
          <a:stretch/>
        </p:blipFill>
        <p:spPr>
          <a:xfrm>
            <a:off x="-1" y="-100483"/>
            <a:ext cx="12369521" cy="6958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1128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HANH TÂM">
            <a:extLst>
              <a:ext uri="{FF2B5EF4-FFF2-40B4-BE49-F238E27FC236}">
                <a16:creationId xmlns:a16="http://schemas.microsoft.com/office/drawing/2014/main" id="{49BAA0FF-8F18-D390-DAA1-125F961D6C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AAE97F1-3223-EB81-F76E-72DEEAFFC55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F543F9-6BF5-7B79-4903-37D1C7759BA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5B47DAC-10A6-45A2-92E1-C7B586BBB929}" type="datetimeFigureOut">
              <a:rPr lang="en-US" smtClean="0"/>
              <a:t>2/26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84840B-FDF1-8BE7-12EC-E698F106E1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B99400-2D36-26F0-315E-C35BED18B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9FC3BD9-BEF5-424D-AFB1-E69BA755B4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394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Rounded Rectangle 7"/>
          <p:cNvSpPr/>
          <p:nvPr userDrawn="1"/>
        </p:nvSpPr>
        <p:spPr>
          <a:xfrm>
            <a:off x="511215" y="757737"/>
            <a:ext cx="11169569" cy="5702401"/>
          </a:xfrm>
          <a:prstGeom prst="roundRect">
            <a:avLst/>
          </a:prstGeom>
          <a:solidFill>
            <a:schemeClr val="bg1">
              <a:alpha val="93000"/>
            </a:schemeClr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9929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6127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4" name="Picture 6" descr="Bãi Biển Văn Chương đơn Giản Ảnh Nền, Nước Biển, Màu Xanh, Biển Hình nền  Vector để tải xuống miễn phí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1998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Rounded Rectangle 7"/>
          <p:cNvSpPr/>
          <p:nvPr userDrawn="1"/>
        </p:nvSpPr>
        <p:spPr>
          <a:xfrm>
            <a:off x="536615" y="836511"/>
            <a:ext cx="11169569" cy="5702401"/>
          </a:xfrm>
          <a:prstGeom prst="roundRect">
            <a:avLst/>
          </a:prstGeom>
          <a:solidFill>
            <a:schemeClr val="bg1">
              <a:alpha val="93000"/>
            </a:schemeClr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125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809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4427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99062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1886466-2EBA-4C8E-A249-C34FE2500B25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333"/>
          <a:stretch/>
        </p:blipFill>
        <p:spPr>
          <a:xfrm>
            <a:off x="-1587" y="5230854"/>
            <a:ext cx="12192000" cy="2137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6376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5509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38953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92536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B2DF93-0756-9CA4-4EC0-737AEAB31D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130FF3-CC2D-CEDC-3149-832A734CBCC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E2833BD-75EB-046D-1811-7C78F8F7B1C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1D83B2F-959F-155F-9CC8-D9388DBFA4E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5B47DAC-10A6-45A2-92E1-C7B586BBB929}" type="datetimeFigureOut">
              <a:rPr lang="en-US" smtClean="0"/>
              <a:t>2/26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A11DDC3-0F5A-E935-C54D-710C80E8F5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633E6AF-A341-1F73-6E27-266A050E5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9FC3BD9-BEF5-424D-AFB1-E69BA755B4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0094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1000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113"/>
          <a:stretch/>
        </p:blipFill>
        <p:spPr>
          <a:xfrm>
            <a:off x="-1" y="-100483"/>
            <a:ext cx="12369521" cy="6958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7985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1D9E3B6-179C-413C-A203-7B0444FC16DF}"/>
              </a:ext>
            </a:extLst>
          </p:cNvPr>
          <p:cNvSpPr/>
          <p:nvPr userDrawn="1"/>
        </p:nvSpPr>
        <p:spPr>
          <a:xfrm>
            <a:off x="246743" y="365125"/>
            <a:ext cx="11524343" cy="612775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8089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2075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4" name="Picture 6" descr="Bãi Biển Văn Chương đơn Giản Ảnh Nền, Nước Biển, Màu Xanh, Biển Hình nền  Vector để tải xuống miễn phí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1998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Rounded Rectangle 7"/>
          <p:cNvSpPr/>
          <p:nvPr userDrawn="1"/>
        </p:nvSpPr>
        <p:spPr>
          <a:xfrm>
            <a:off x="536615" y="836511"/>
            <a:ext cx="11169569" cy="5702401"/>
          </a:xfrm>
          <a:prstGeom prst="roundRect">
            <a:avLst/>
          </a:prstGeom>
          <a:solidFill>
            <a:schemeClr val="bg1">
              <a:alpha val="93000"/>
            </a:schemeClr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0180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6913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44413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5228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1886466-2EBA-4C8E-A249-C34FE2500B25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333"/>
          <a:stretch/>
        </p:blipFill>
        <p:spPr>
          <a:xfrm>
            <a:off x="-1587" y="5230854"/>
            <a:ext cx="12192000" cy="2137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1688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41641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C0F16A-A061-49A9-EA89-DA6DB77985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7A000A2-A6DD-6A9D-384A-EEDF0C90BA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B5F9B81-2C3F-D56F-5C34-DFD6FDB26FA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33E8398-9E42-18A6-0877-F09E1F4E8C0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CD27514-B711-C4F6-C456-941FA2D3F14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259158D-CEE0-86D8-1A02-EE6B8CC2A8A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5B47DAC-10A6-45A2-92E1-C7B586BBB929}" type="datetimeFigureOut">
              <a:rPr lang="en-US" smtClean="0"/>
              <a:t>2/26/2026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EF27416-9F1A-A334-2D7F-31E4F42B78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326618B-7AAB-AE86-BE91-E1793E2C6E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9FC3BD9-BEF5-424D-AFB1-E69BA755B4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007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9472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63300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8782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113"/>
          <a:stretch/>
        </p:blipFill>
        <p:spPr>
          <a:xfrm>
            <a:off x="-1" y="-100483"/>
            <a:ext cx="12369521" cy="6958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0926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1D9E3B6-179C-413C-A203-7B0444FC16DF}"/>
              </a:ext>
            </a:extLst>
          </p:cNvPr>
          <p:cNvSpPr/>
          <p:nvPr userDrawn="1"/>
        </p:nvSpPr>
        <p:spPr>
          <a:xfrm>
            <a:off x="246743" y="365125"/>
            <a:ext cx="11524343" cy="612775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21754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766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4" name="Picture 6" descr="Bãi Biển Văn Chương đơn Giản Ảnh Nền, Nước Biển, Màu Xanh, Biển Hình nền  Vector để tải xuống miễn phí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1998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Rounded Rectangle 7"/>
          <p:cNvSpPr/>
          <p:nvPr userDrawn="1"/>
        </p:nvSpPr>
        <p:spPr>
          <a:xfrm>
            <a:off x="536615" y="836511"/>
            <a:ext cx="11169569" cy="5702401"/>
          </a:xfrm>
          <a:prstGeom prst="roundRect">
            <a:avLst/>
          </a:prstGeom>
          <a:solidFill>
            <a:schemeClr val="bg1">
              <a:alpha val="93000"/>
            </a:schemeClr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70233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04655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290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086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A88D44-08B0-E9F5-8FCF-757CAF2ED6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39EF17B-740F-2B43-3EF2-C0C6E51B124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5B47DAC-10A6-45A2-92E1-C7B586BBB929}" type="datetimeFigureOut">
              <a:rPr lang="en-US" smtClean="0"/>
              <a:t>2/26/2026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3814E3D-EC91-038C-9B43-169AACBFA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0AC719B-9420-FE04-BA8A-0A80CDB1AA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9FC3BD9-BEF5-424D-AFB1-E69BA755B4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803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1886466-2EBA-4C8E-A249-C34FE2500B25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333"/>
          <a:stretch/>
        </p:blipFill>
        <p:spPr>
          <a:xfrm>
            <a:off x="-1587" y="5230854"/>
            <a:ext cx="12192000" cy="2137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3300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97566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93235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61116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6210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113"/>
          <a:stretch/>
        </p:blipFill>
        <p:spPr>
          <a:xfrm>
            <a:off x="-1" y="-100483"/>
            <a:ext cx="12369521" cy="6958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276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1D9E3B6-179C-413C-A203-7B0444FC16DF}"/>
              </a:ext>
            </a:extLst>
          </p:cNvPr>
          <p:cNvSpPr/>
          <p:nvPr userDrawn="1"/>
        </p:nvSpPr>
        <p:spPr>
          <a:xfrm>
            <a:off x="246743" y="365125"/>
            <a:ext cx="11524343" cy="612775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27307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9066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4" name="Picture 6" descr="Bãi Biển Văn Chương đơn Giản Ảnh Nền, Nước Biển, Màu Xanh, Biển Hình nền  Vector để tải xuống miễn phí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1998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Rounded Rectangle 7"/>
          <p:cNvSpPr/>
          <p:nvPr userDrawn="1"/>
        </p:nvSpPr>
        <p:spPr>
          <a:xfrm>
            <a:off x="536615" y="836511"/>
            <a:ext cx="11169569" cy="5702401"/>
          </a:xfrm>
          <a:prstGeom prst="roundRect">
            <a:avLst/>
          </a:prstGeom>
          <a:solidFill>
            <a:schemeClr val="bg1">
              <a:alpha val="93000"/>
            </a:schemeClr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90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97581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28103E0-16A6-A677-588E-B7A04A80012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5B47DAC-10A6-45A2-92E1-C7B586BBB929}" type="datetimeFigureOut">
              <a:rPr lang="en-US" smtClean="0"/>
              <a:t>2/26/2026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8BCF0B0-E087-F704-11C3-79F9543E0F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AB3657-BB4E-F123-AAD9-4DF811FBE5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9FC3BD9-BEF5-424D-AFB1-E69BA755B4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7031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9774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38658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1886466-2EBA-4C8E-A249-C34FE2500B25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333"/>
          <a:stretch/>
        </p:blipFill>
        <p:spPr>
          <a:xfrm>
            <a:off x="-1587" y="5230854"/>
            <a:ext cx="12192000" cy="2137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8921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745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5912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2803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76197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113"/>
          <a:stretch/>
        </p:blipFill>
        <p:spPr>
          <a:xfrm>
            <a:off x="-1" y="-100483"/>
            <a:ext cx="12369521" cy="6958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9572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1D9E3B6-179C-413C-A203-7B0444FC16DF}"/>
              </a:ext>
            </a:extLst>
          </p:cNvPr>
          <p:cNvSpPr/>
          <p:nvPr userDrawn="1"/>
        </p:nvSpPr>
        <p:spPr>
          <a:xfrm>
            <a:off x="246743" y="365125"/>
            <a:ext cx="11524343" cy="612775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5376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3444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A6152B-792F-57E9-F4BC-4F297F2F28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D01E42-EDFF-F0AD-6D7A-92275B657C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E98A296-44AF-C152-01A9-C3304C0B602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CD6D2F-1D05-8F8B-835F-1DE317C86A7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5B47DAC-10A6-45A2-92E1-C7B586BBB929}" type="datetimeFigureOut">
              <a:rPr lang="en-US" smtClean="0"/>
              <a:t>2/26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C67E7CE-EFF0-60BD-C827-EA41CF5BD0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33ABA2C-72A2-59E5-B03B-BD8B5BDCBA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9FC3BD9-BEF5-424D-AFB1-E69BA755B4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0339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4" name="Picture 6" descr="Bãi Biển Văn Chương đơn Giản Ảnh Nền, Nước Biển, Màu Xanh, Biển Hình nền  Vector để tải xuống miễn phí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1998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Rounded Rectangle 7"/>
          <p:cNvSpPr/>
          <p:nvPr userDrawn="1"/>
        </p:nvSpPr>
        <p:spPr>
          <a:xfrm>
            <a:off x="536615" y="836511"/>
            <a:ext cx="11169569" cy="5702401"/>
          </a:xfrm>
          <a:prstGeom prst="roundRect">
            <a:avLst/>
          </a:prstGeom>
          <a:solidFill>
            <a:schemeClr val="bg1">
              <a:alpha val="93000"/>
            </a:schemeClr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5253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26160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31557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9758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1886466-2EBA-4C8E-A249-C34FE2500B25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333"/>
          <a:stretch/>
        </p:blipFill>
        <p:spPr>
          <a:xfrm>
            <a:off x="-1587" y="5230854"/>
            <a:ext cx="12192000" cy="2137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539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5256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9254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8516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3F220E-26B8-466E-BF8A-B857E25FE5B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BC1FAB-FE1B-483E-A689-155B21EB2071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00226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3DB197-84B0-484E-9C0F-88358ECCB797}" type="datetimeFigureOut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/2/26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77DA78-E013-4A8C-AD75-63A150561B10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783353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image" Target="../media/image4.png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slideLayout" Target="../slideLayouts/slideLayout50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Relationship Id="rId14" Type="http://schemas.openxmlformats.org/officeDocument/2006/relationships/image" Target="../media/image10.jpe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slideLayout" Target="../slideLayouts/slideLayout62.xml"/><Relationship Id="rId2" Type="http://schemas.openxmlformats.org/officeDocument/2006/relationships/slideLayout" Target="../slideLayouts/slideLayout52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0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5.xml"/><Relationship Id="rId7" Type="http://schemas.openxmlformats.org/officeDocument/2006/relationships/slideLayout" Target="../slideLayouts/slideLayout69.xml"/><Relationship Id="rId12" Type="http://schemas.openxmlformats.org/officeDocument/2006/relationships/slideLayout" Target="../slideLayouts/slideLayout74.xml"/><Relationship Id="rId2" Type="http://schemas.openxmlformats.org/officeDocument/2006/relationships/slideLayout" Target="../slideLayouts/slideLayout64.xml"/><Relationship Id="rId1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8.xml"/><Relationship Id="rId11" Type="http://schemas.openxmlformats.org/officeDocument/2006/relationships/slideLayout" Target="../slideLayouts/slideLayout73.xml"/><Relationship Id="rId5" Type="http://schemas.openxmlformats.org/officeDocument/2006/relationships/slideLayout" Target="../slideLayouts/slideLayout67.xml"/><Relationship Id="rId10" Type="http://schemas.openxmlformats.org/officeDocument/2006/relationships/slideLayout" Target="../slideLayouts/slideLayout72.xml"/><Relationship Id="rId4" Type="http://schemas.openxmlformats.org/officeDocument/2006/relationships/slideLayout" Target="../slideLayouts/slideLayout66.xml"/><Relationship Id="rId9" Type="http://schemas.openxmlformats.org/officeDocument/2006/relationships/slideLayout" Target="../slideLayouts/slideLayout71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2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7.xml"/><Relationship Id="rId7" Type="http://schemas.openxmlformats.org/officeDocument/2006/relationships/slideLayout" Target="../slideLayouts/slideLayout81.xml"/><Relationship Id="rId12" Type="http://schemas.openxmlformats.org/officeDocument/2006/relationships/slideLayout" Target="../slideLayouts/slideLayout86.xml"/><Relationship Id="rId2" Type="http://schemas.openxmlformats.org/officeDocument/2006/relationships/slideLayout" Target="../slideLayouts/slideLayout76.xml"/><Relationship Id="rId1" Type="http://schemas.openxmlformats.org/officeDocument/2006/relationships/slideLayout" Target="../slideLayouts/slideLayout75.xml"/><Relationship Id="rId6" Type="http://schemas.openxmlformats.org/officeDocument/2006/relationships/slideLayout" Target="../slideLayouts/slideLayout80.xml"/><Relationship Id="rId11" Type="http://schemas.openxmlformats.org/officeDocument/2006/relationships/slideLayout" Target="../slideLayouts/slideLayout85.xml"/><Relationship Id="rId5" Type="http://schemas.openxmlformats.org/officeDocument/2006/relationships/slideLayout" Target="../slideLayouts/slideLayout79.xml"/><Relationship Id="rId10" Type="http://schemas.openxmlformats.org/officeDocument/2006/relationships/slideLayout" Target="../slideLayouts/slideLayout84.xml"/><Relationship Id="rId4" Type="http://schemas.openxmlformats.org/officeDocument/2006/relationships/slideLayout" Target="../slideLayouts/slideLayout78.xml"/><Relationship Id="rId9" Type="http://schemas.openxmlformats.org/officeDocument/2006/relationships/slideLayout" Target="../slideLayouts/slideLayout83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4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9.xml"/><Relationship Id="rId7" Type="http://schemas.openxmlformats.org/officeDocument/2006/relationships/slideLayout" Target="../slideLayouts/slideLayout93.xml"/><Relationship Id="rId12" Type="http://schemas.openxmlformats.org/officeDocument/2006/relationships/slideLayout" Target="../slideLayouts/slideLayout98.xml"/><Relationship Id="rId2" Type="http://schemas.openxmlformats.org/officeDocument/2006/relationships/slideLayout" Target="../slideLayouts/slideLayout88.xml"/><Relationship Id="rId1" Type="http://schemas.openxmlformats.org/officeDocument/2006/relationships/slideLayout" Target="../slideLayouts/slideLayout87.xml"/><Relationship Id="rId6" Type="http://schemas.openxmlformats.org/officeDocument/2006/relationships/slideLayout" Target="../slideLayouts/slideLayout92.xml"/><Relationship Id="rId11" Type="http://schemas.openxmlformats.org/officeDocument/2006/relationships/slideLayout" Target="../slideLayouts/slideLayout97.xml"/><Relationship Id="rId5" Type="http://schemas.openxmlformats.org/officeDocument/2006/relationships/slideLayout" Target="../slideLayouts/slideLayout91.xml"/><Relationship Id="rId10" Type="http://schemas.openxmlformats.org/officeDocument/2006/relationships/slideLayout" Target="../slideLayouts/slideLayout96.xml"/><Relationship Id="rId4" Type="http://schemas.openxmlformats.org/officeDocument/2006/relationships/slideLayout" Target="../slideLayouts/slideLayout90.xml"/><Relationship Id="rId9" Type="http://schemas.openxmlformats.org/officeDocument/2006/relationships/slideLayout" Target="../slideLayouts/slideLayout95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6.xml"/><Relationship Id="rId13" Type="http://schemas.openxmlformats.org/officeDocument/2006/relationships/slideLayout" Target="../slideLayouts/slideLayout111.xml"/><Relationship Id="rId18" Type="http://schemas.openxmlformats.org/officeDocument/2006/relationships/slideLayout" Target="../slideLayouts/slideLayout116.xml"/><Relationship Id="rId3" Type="http://schemas.openxmlformats.org/officeDocument/2006/relationships/slideLayout" Target="../slideLayouts/slideLayout101.xml"/><Relationship Id="rId21" Type="http://schemas.openxmlformats.org/officeDocument/2006/relationships/slideLayout" Target="../slideLayouts/slideLayout119.xml"/><Relationship Id="rId7" Type="http://schemas.openxmlformats.org/officeDocument/2006/relationships/slideLayout" Target="../slideLayouts/slideLayout105.xml"/><Relationship Id="rId12" Type="http://schemas.openxmlformats.org/officeDocument/2006/relationships/slideLayout" Target="../slideLayouts/slideLayout110.xml"/><Relationship Id="rId17" Type="http://schemas.openxmlformats.org/officeDocument/2006/relationships/slideLayout" Target="../slideLayouts/slideLayout115.xml"/><Relationship Id="rId2" Type="http://schemas.openxmlformats.org/officeDocument/2006/relationships/slideLayout" Target="../slideLayouts/slideLayout100.xml"/><Relationship Id="rId16" Type="http://schemas.openxmlformats.org/officeDocument/2006/relationships/slideLayout" Target="../slideLayouts/slideLayout114.xml"/><Relationship Id="rId20" Type="http://schemas.openxmlformats.org/officeDocument/2006/relationships/slideLayout" Target="../slideLayouts/slideLayout118.xml"/><Relationship Id="rId1" Type="http://schemas.openxmlformats.org/officeDocument/2006/relationships/slideLayout" Target="../slideLayouts/slideLayout99.xml"/><Relationship Id="rId6" Type="http://schemas.openxmlformats.org/officeDocument/2006/relationships/slideLayout" Target="../slideLayouts/slideLayout104.xml"/><Relationship Id="rId11" Type="http://schemas.openxmlformats.org/officeDocument/2006/relationships/slideLayout" Target="../slideLayouts/slideLayout109.xml"/><Relationship Id="rId24" Type="http://schemas.openxmlformats.org/officeDocument/2006/relationships/theme" Target="../theme/theme9.xml"/><Relationship Id="rId5" Type="http://schemas.openxmlformats.org/officeDocument/2006/relationships/slideLayout" Target="../slideLayouts/slideLayout103.xml"/><Relationship Id="rId15" Type="http://schemas.openxmlformats.org/officeDocument/2006/relationships/slideLayout" Target="../slideLayouts/slideLayout113.xml"/><Relationship Id="rId23" Type="http://schemas.openxmlformats.org/officeDocument/2006/relationships/slideLayout" Target="../slideLayouts/slideLayout121.xml"/><Relationship Id="rId10" Type="http://schemas.openxmlformats.org/officeDocument/2006/relationships/slideLayout" Target="../slideLayouts/slideLayout108.xml"/><Relationship Id="rId19" Type="http://schemas.openxmlformats.org/officeDocument/2006/relationships/slideLayout" Target="../slideLayouts/slideLayout117.xml"/><Relationship Id="rId4" Type="http://schemas.openxmlformats.org/officeDocument/2006/relationships/slideLayout" Target="../slideLayouts/slideLayout102.xml"/><Relationship Id="rId9" Type="http://schemas.openxmlformats.org/officeDocument/2006/relationships/slideLayout" Target="../slideLayouts/slideLayout107.xml"/><Relationship Id="rId14" Type="http://schemas.openxmlformats.org/officeDocument/2006/relationships/slideLayout" Target="../slideLayouts/slideLayout112.xml"/><Relationship Id="rId22" Type="http://schemas.openxmlformats.org/officeDocument/2006/relationships/slideLayout" Target="../slideLayouts/slideLayout1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round pink label with white text and a black background&#10;&#10;Description automatically generated">
            <a:extLst>
              <a:ext uri="{FF2B5EF4-FFF2-40B4-BE49-F238E27FC236}">
                <a16:creationId xmlns:a16="http://schemas.microsoft.com/office/drawing/2014/main" id="{C97D7848-1EE9-6822-B7A1-3BE84CFB84AC}"/>
              </a:ext>
            </a:extLst>
          </p:cNvPr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68545" y="218489"/>
            <a:ext cx="1472837" cy="1472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96864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1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  <p:sldLayoutId id="2147483662" r:id="rId13"/>
  </p:sldLayoutIdLst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9Slide.vn - 2019"/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CFCFC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ww.9slide.vn</a:t>
            </a: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CFCFC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54514" y="1645960"/>
            <a:ext cx="3338286" cy="3972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06653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  <p:sldLayoutId id="2147483676" r:id="rId13"/>
  </p:sldLayoutIdLst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909053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</p:sldLayoutIdLst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nk background with white leaves and black text&#10;&#10;Description automatically generated">
            <a:extLst>
              <a:ext uri="{FF2B5EF4-FFF2-40B4-BE49-F238E27FC236}">
                <a16:creationId xmlns:a16="http://schemas.microsoft.com/office/drawing/2014/main" id="{2A3F9BAE-B3AB-F162-6AF2-4F2B73688F37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33552" y="171450"/>
            <a:ext cx="1533526" cy="1533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2579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  <p:sldLayoutId id="2147483702" r:id="rId12"/>
  </p:sldLayoutIdLst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72690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  <p:sldLayoutId id="2147483715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735768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  <p:sldLayoutId id="2147483728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663876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0" r:id="rId1"/>
    <p:sldLayoutId id="2147483731" r:id="rId2"/>
    <p:sldLayoutId id="2147483732" r:id="rId3"/>
    <p:sldLayoutId id="2147483733" r:id="rId4"/>
    <p:sldLayoutId id="2147483734" r:id="rId5"/>
    <p:sldLayoutId id="2147483735" r:id="rId6"/>
    <p:sldLayoutId id="2147483736" r:id="rId7"/>
    <p:sldLayoutId id="2147483737" r:id="rId8"/>
    <p:sldLayoutId id="2147483738" r:id="rId9"/>
    <p:sldLayoutId id="2147483739" r:id="rId10"/>
    <p:sldLayoutId id="2147483740" r:id="rId11"/>
    <p:sldLayoutId id="2147483741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019493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  <p:sldLayoutId id="2147483744" r:id="rId2"/>
    <p:sldLayoutId id="2147483745" r:id="rId3"/>
    <p:sldLayoutId id="2147483746" r:id="rId4"/>
    <p:sldLayoutId id="2147483747" r:id="rId5"/>
    <p:sldLayoutId id="2147483748" r:id="rId6"/>
    <p:sldLayoutId id="2147483749" r:id="rId7"/>
    <p:sldLayoutId id="2147483750" r:id="rId8"/>
    <p:sldLayoutId id="2147483751" r:id="rId9"/>
    <p:sldLayoutId id="2147483752" r:id="rId10"/>
    <p:sldLayoutId id="2147483753" r:id="rId11"/>
    <p:sldLayoutId id="2147483754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428468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57" r:id="rId2"/>
    <p:sldLayoutId id="2147483758" r:id="rId3"/>
    <p:sldLayoutId id="2147483759" r:id="rId4"/>
    <p:sldLayoutId id="2147483760" r:id="rId5"/>
    <p:sldLayoutId id="2147483761" r:id="rId6"/>
    <p:sldLayoutId id="2147483762" r:id="rId7"/>
    <p:sldLayoutId id="2147483763" r:id="rId8"/>
    <p:sldLayoutId id="2147483764" r:id="rId9"/>
    <p:sldLayoutId id="2147483765" r:id="rId10"/>
    <p:sldLayoutId id="2147483766" r:id="rId11"/>
    <p:sldLayoutId id="2147483767" r:id="rId12"/>
    <p:sldLayoutId id="2147483768" r:id="rId13"/>
    <p:sldLayoutId id="2147483769" r:id="rId14"/>
    <p:sldLayoutId id="2147483770" r:id="rId15"/>
    <p:sldLayoutId id="2147483771" r:id="rId16"/>
    <p:sldLayoutId id="2147483772" r:id="rId17"/>
    <p:sldLayoutId id="2147483773" r:id="rId18"/>
    <p:sldLayoutId id="2147483774" r:id="rId19"/>
    <p:sldLayoutId id="2147483775" r:id="rId20"/>
    <p:sldLayoutId id="2147483776" r:id="rId21"/>
    <p:sldLayoutId id="2147483777" r:id="rId22"/>
    <p:sldLayoutId id="2147483778" r:id="rId2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oleObject" Target="../embeddings/oleObject2.bin"/><Relationship Id="rId3" Type="http://schemas.openxmlformats.org/officeDocument/2006/relationships/image" Target="../media/image19.png"/><Relationship Id="rId7" Type="http://schemas.openxmlformats.org/officeDocument/2006/relationships/image" Target="../media/image32.png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1.bin"/><Relationship Id="rId5" Type="http://schemas.openxmlformats.org/officeDocument/2006/relationships/image" Target="../media/image14.png"/><Relationship Id="rId10" Type="http://schemas.openxmlformats.org/officeDocument/2006/relationships/slide" Target="slide6.xml"/><Relationship Id="rId4" Type="http://schemas.openxmlformats.org/officeDocument/2006/relationships/image" Target="../media/image30.png"/><Relationship Id="rId9" Type="http://schemas.microsoft.com/office/2007/relationships/hdphoto" Target="../media/hdphoto3.wdp"/><Relationship Id="rId1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8.png"/><Relationship Id="rId4" Type="http://schemas.microsoft.com/office/2007/relationships/hdphoto" Target="../media/hdphoto4.wdp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3.png"/><Relationship Id="rId7" Type="http://schemas.openxmlformats.org/officeDocument/2006/relationships/image" Target="../media/image14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svg"/><Relationship Id="rId9" Type="http://schemas.openxmlformats.org/officeDocument/2006/relationships/image" Target="../media/image1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1.mp4"/><Relationship Id="rId1" Type="http://schemas.openxmlformats.org/officeDocument/2006/relationships/video" Target="NULL" TargetMode="External"/><Relationship Id="rId4" Type="http://schemas.openxmlformats.org/officeDocument/2006/relationships/image" Target="../media/image17.png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10" Type="http://schemas.openxmlformats.org/officeDocument/2006/relationships/image" Target="../media/image24.png"/><Relationship Id="rId4" Type="http://schemas.openxmlformats.org/officeDocument/2006/relationships/image" Target="../media/image19.png"/><Relationship Id="rId9" Type="http://schemas.openxmlformats.org/officeDocument/2006/relationships/image" Target="../media/image2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86691" y="2189017"/>
            <a:ext cx="10875819" cy="3463637"/>
          </a:xfrm>
          <a:prstGeom prst="rect">
            <a:avLst/>
          </a:prstGeom>
          <a:noFill/>
        </p:spPr>
        <p:txBody>
          <a:bodyPr wrap="none" rtlCol="0">
            <a:prstTxWarp prst="textArchUp">
              <a:avLst>
                <a:gd name="adj" fmla="val 10845909"/>
              </a:avLst>
            </a:prstTxWarp>
            <a:spAutoFit/>
          </a:bodyPr>
          <a:lstStyle/>
          <a:p>
            <a:r>
              <a:rPr lang="en-US" sz="9600" b="1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CHÀO </a:t>
            </a:r>
            <a:r>
              <a:rPr lang="en-US" sz="96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ỪNG QUÝ THẦY CÔ VỀ DỰ </a:t>
            </a:r>
            <a:r>
              <a:rPr lang="en-US" sz="9600" b="1" dirty="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vi-VN" sz="9600" b="1" dirty="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9600" b="1" dirty="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 </a:t>
            </a:r>
            <a:r>
              <a:rPr lang="en-US" sz="96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M LỚP </a:t>
            </a:r>
            <a:r>
              <a:rPr lang="vi-VN" sz="9600" b="1" dirty="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C</a:t>
            </a:r>
            <a:endParaRPr lang="en-US" sz="9600" b="1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355183" y="2691033"/>
            <a:ext cx="37612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ùi Thị Vấ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组合 13"/>
          <p:cNvGrpSpPr/>
          <p:nvPr/>
        </p:nvGrpSpPr>
        <p:grpSpPr>
          <a:xfrm>
            <a:off x="2105889" y="3491345"/>
            <a:ext cx="7915795" cy="2659729"/>
            <a:chOff x="2332" y="6262"/>
            <a:chExt cx="14124" cy="3380"/>
          </a:xfrm>
        </p:grpSpPr>
        <p:pic>
          <p:nvPicPr>
            <p:cNvPr id="8" name="图片 6" descr="1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332" y="6262"/>
              <a:ext cx="5008" cy="3380"/>
            </a:xfrm>
            <a:prstGeom prst="rect">
              <a:avLst/>
            </a:prstGeom>
          </p:spPr>
        </p:pic>
        <p:pic>
          <p:nvPicPr>
            <p:cNvPr id="9" name="图片 8" descr="1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096" y="6262"/>
              <a:ext cx="5008" cy="3380"/>
            </a:xfrm>
            <a:prstGeom prst="rect">
              <a:avLst/>
            </a:prstGeom>
          </p:spPr>
        </p:pic>
        <p:pic>
          <p:nvPicPr>
            <p:cNvPr id="10" name="图片 12" descr="1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448" y="6262"/>
              <a:ext cx="5008" cy="3380"/>
            </a:xfrm>
            <a:prstGeom prst="rect">
              <a:avLst/>
            </a:prstGeom>
          </p:spPr>
        </p:pic>
      </p:grpSp>
      <p:sp>
        <p:nvSpPr>
          <p:cNvPr id="2" name="TextBox 1"/>
          <p:cNvSpPr txBox="1"/>
          <p:nvPr/>
        </p:nvSpPr>
        <p:spPr>
          <a:xfrm>
            <a:off x="3289955" y="753023"/>
            <a:ext cx="66153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u="sng" dirty="0" smtClean="0">
                <a:solidFill>
                  <a:srgbClr val="00B050"/>
                </a:solidFill>
                <a:latin typeface="+mj-lt"/>
              </a:rPr>
              <a:t>TRƯỜNG TIỂU HỌC SỐ 1 BÌNH HẢI </a:t>
            </a:r>
            <a:endParaRPr lang="en-US" sz="2800" b="1" u="sng" dirty="0">
              <a:solidFill>
                <a:srgbClr val="00B05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61454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>
            <a:extLst>
              <a:ext uri="{FF2B5EF4-FFF2-40B4-BE49-F238E27FC236}">
                <a16:creationId xmlns:a16="http://schemas.microsoft.com/office/drawing/2014/main" id="{E4112455-17F1-4D13-BE32-99568FBA88AD}"/>
              </a:ext>
            </a:extLst>
          </p:cNvPr>
          <p:cNvSpPr/>
          <p:nvPr/>
        </p:nvSpPr>
        <p:spPr>
          <a:xfrm>
            <a:off x="120320" y="376579"/>
            <a:ext cx="11828207" cy="6201202"/>
          </a:xfrm>
          <a:prstGeom prst="rect">
            <a:avLst/>
          </a:prstGeom>
          <a:solidFill>
            <a:schemeClr val="bg1"/>
          </a:solidFill>
          <a:ln w="38100">
            <a:solidFill>
              <a:srgbClr val="2DAB66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思源黑体 CN Medium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CA557EB-7A5B-45FB-82E1-9D9BE6269A06}"/>
              </a:ext>
            </a:extLst>
          </p:cNvPr>
          <p:cNvSpPr txBox="1"/>
          <p:nvPr/>
        </p:nvSpPr>
        <p:spPr>
          <a:xfrm>
            <a:off x="1093510" y="488529"/>
            <a:ext cx="1063176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vi-VN" sz="2800" b="1" dirty="0">
                <a:solidFill>
                  <a:prstClr val="black"/>
                </a:solidFill>
                <a:latin typeface="+mj-lt"/>
                <a:cs typeface="Calibri" panose="020F0502020204030204" pitchFamily="34" charset="0"/>
              </a:rPr>
              <a:t>Một cửa hàng hoa quả nhập về 15 thùng xoài nặng như nhau, cân nặng tất cả 675 kg. Cửa hàng đã bán hết 8 thùng. Hỏi cửa hàng còn lại bao nhiêu ki-lô-gam xoài?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cs typeface="Calibri" panose="020F0502020204030204" pitchFamily="34" charset="0"/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FD66F545-A713-4569-A182-54110242C0CB}"/>
              </a:ext>
            </a:extLst>
          </p:cNvPr>
          <p:cNvSpPr/>
          <p:nvPr/>
        </p:nvSpPr>
        <p:spPr>
          <a:xfrm>
            <a:off x="358610" y="622226"/>
            <a:ext cx="622300" cy="5588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D763F6F-6FD3-B702-AD46-813578F8A62A}"/>
              </a:ext>
            </a:extLst>
          </p:cNvPr>
          <p:cNvSpPr txBox="1"/>
          <p:nvPr/>
        </p:nvSpPr>
        <p:spPr>
          <a:xfrm>
            <a:off x="433632" y="2121032"/>
            <a:ext cx="5148017" cy="20746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endParaRPr lang="en-US" sz="32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ùng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ài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675 kg</a:t>
            </a:r>
          </a:p>
          <a:p>
            <a:pPr algn="just"/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8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ùng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ài</a:t>
            </a:r>
            <a:endParaRPr lang="en-US" sz="32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….kg?</a:t>
            </a:r>
            <a:endParaRPr lang="en-US" sz="32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09F985F-42CB-DCD5-BA49-B6277B6A082B}"/>
              </a:ext>
            </a:extLst>
          </p:cNvPr>
          <p:cNvSpPr txBox="1"/>
          <p:nvPr/>
        </p:nvSpPr>
        <p:spPr>
          <a:xfrm>
            <a:off x="4788816" y="2055043"/>
            <a:ext cx="6564983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ô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gam 1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ù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à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675 : 15 = 45 (kg)</a:t>
            </a:r>
          </a:p>
          <a:p>
            <a:pPr algn="ctr"/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ô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gam 8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ù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à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8 x 45 = 360 ( kg)</a:t>
            </a:r>
          </a:p>
          <a:p>
            <a:pPr algn="ctr"/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ô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gam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à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675 – 360 = 315 (kg)</a:t>
            </a:r>
          </a:p>
          <a:p>
            <a:pPr algn="ctr"/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315 kg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ài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030534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8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4D1B22B-7ECF-4472-A44F-EF5486C18ED3}"/>
              </a:ext>
            </a:extLst>
          </p:cNvPr>
          <p:cNvSpPr/>
          <p:nvPr/>
        </p:nvSpPr>
        <p:spPr>
          <a:xfrm>
            <a:off x="120320" y="367152"/>
            <a:ext cx="11828207" cy="6201202"/>
          </a:xfrm>
          <a:prstGeom prst="rect">
            <a:avLst/>
          </a:prstGeom>
          <a:solidFill>
            <a:schemeClr val="bg1"/>
          </a:solidFill>
          <a:ln w="38100">
            <a:solidFill>
              <a:srgbClr val="2DAB66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思源黑体 CN Medium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965ADB7-9FD0-45C8-8296-88CBFD6CCA6E}"/>
              </a:ext>
            </a:extLst>
          </p:cNvPr>
          <p:cNvSpPr txBox="1"/>
          <p:nvPr/>
        </p:nvSpPr>
        <p:spPr>
          <a:xfrm>
            <a:off x="1140644" y="539935"/>
            <a:ext cx="1056558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vi-VN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 đã đặt một món quà sau ô cửa ghi phép tính có kết quả lớn nhất. Mai, Việt, Nam và Rô-bốt theo thứ tự đi vào các ô cửa A, B, C, D. Hỏi bạn nào nhận được món quà của Mi?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497518F6-8A4A-40C6-8534-80FB22FFAD99}"/>
              </a:ext>
            </a:extLst>
          </p:cNvPr>
          <p:cNvSpPr/>
          <p:nvPr/>
        </p:nvSpPr>
        <p:spPr>
          <a:xfrm>
            <a:off x="365134" y="539935"/>
            <a:ext cx="666403" cy="5588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BE825B0-37F9-F710-F76A-52FB0670DD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8287" y="2090737"/>
            <a:ext cx="9748838" cy="3718409"/>
          </a:xfrm>
          <a:prstGeom prst="rect">
            <a:avLst/>
          </a:prstGeom>
        </p:spPr>
      </p:pic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0262916C-9695-9D9B-AB03-8215AC72F36A}"/>
              </a:ext>
            </a:extLst>
          </p:cNvPr>
          <p:cNvSpPr/>
          <p:nvPr/>
        </p:nvSpPr>
        <p:spPr>
          <a:xfrm>
            <a:off x="3333750" y="3371850"/>
            <a:ext cx="1381125" cy="428625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34 000</a:t>
            </a: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39B64383-5642-69D6-C6B3-31D2285EB1FC}"/>
              </a:ext>
            </a:extLst>
          </p:cNvPr>
          <p:cNvSpPr/>
          <p:nvPr/>
        </p:nvSpPr>
        <p:spPr>
          <a:xfrm>
            <a:off x="5343525" y="3352800"/>
            <a:ext cx="1381125" cy="428625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35 100</a:t>
            </a: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1D6EA4FC-0995-A697-701F-053C0C81F049}"/>
              </a:ext>
            </a:extLst>
          </p:cNvPr>
          <p:cNvSpPr/>
          <p:nvPr/>
        </p:nvSpPr>
        <p:spPr>
          <a:xfrm>
            <a:off x="7334250" y="3362325"/>
            <a:ext cx="1381125" cy="428625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32 100</a:t>
            </a:r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3961B72C-3A93-E0FA-9B50-FB3E633E487C}"/>
              </a:ext>
            </a:extLst>
          </p:cNvPr>
          <p:cNvSpPr/>
          <p:nvPr/>
        </p:nvSpPr>
        <p:spPr>
          <a:xfrm>
            <a:off x="9429750" y="3381375"/>
            <a:ext cx="1381125" cy="428625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35 000</a:t>
            </a: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D9441872-705C-5897-DDEB-0BAD91D0BB89}"/>
              </a:ext>
            </a:extLst>
          </p:cNvPr>
          <p:cNvSpPr/>
          <p:nvPr/>
        </p:nvSpPr>
        <p:spPr>
          <a:xfrm>
            <a:off x="4991100" y="1933575"/>
            <a:ext cx="2076450" cy="306705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47F39ED-E21D-08AD-BA9E-19E42763F231}"/>
              </a:ext>
            </a:extLst>
          </p:cNvPr>
          <p:cNvSpPr txBox="1"/>
          <p:nvPr/>
        </p:nvSpPr>
        <p:spPr>
          <a:xfrm>
            <a:off x="4410075" y="5572125"/>
            <a:ext cx="6096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=&gt; </a:t>
            </a:r>
            <a:r>
              <a:rPr lang="en-US" sz="4000" b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iệt</a:t>
            </a:r>
            <a:r>
              <a:rPr lang="en-US" sz="40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hận</a:t>
            </a:r>
            <a:r>
              <a:rPr lang="en-US" sz="40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ược</a:t>
            </a:r>
            <a:r>
              <a:rPr lang="en-US" sz="40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quà</a:t>
            </a:r>
            <a:endParaRPr lang="en-US" sz="4000" b="1" dirty="0">
              <a:solidFill>
                <a:srgbClr val="FF0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479097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>
            <a:extLst>
              <a:ext uri="{FF2B5EF4-FFF2-40B4-BE49-F238E27FC236}">
                <a16:creationId xmlns:a16="http://schemas.microsoft.com/office/drawing/2014/main" id="{E4112455-17F1-4D13-BE32-99568FBA88AD}"/>
              </a:ext>
            </a:extLst>
          </p:cNvPr>
          <p:cNvSpPr/>
          <p:nvPr/>
        </p:nvSpPr>
        <p:spPr>
          <a:xfrm>
            <a:off x="120320" y="367152"/>
            <a:ext cx="11828207" cy="6201202"/>
          </a:xfrm>
          <a:prstGeom prst="rect">
            <a:avLst/>
          </a:prstGeom>
          <a:solidFill>
            <a:schemeClr val="bg1"/>
          </a:solidFill>
          <a:ln w="38100">
            <a:solidFill>
              <a:srgbClr val="2DAB66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思源黑体 CN Medium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CA557EB-7A5B-45FB-82E1-9D9BE6269A06}"/>
              </a:ext>
            </a:extLst>
          </p:cNvPr>
          <p:cNvSpPr txBox="1"/>
          <p:nvPr/>
        </p:nvSpPr>
        <p:spPr>
          <a:xfrm>
            <a:off x="1219200" y="488529"/>
            <a:ext cx="105060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vi-VN" sz="3600" b="1" dirty="0">
                <a:solidFill>
                  <a:prstClr val="black"/>
                </a:solidFill>
                <a:latin typeface="+mj-lt"/>
                <a:cs typeface="Calibri" panose="020F0502020204030204" pitchFamily="34" charset="0"/>
              </a:rPr>
              <a:t>Tính bằng cách thuận tiện.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cs typeface="Calibri" panose="020F0502020204030204" pitchFamily="34" charset="0"/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FD66F545-A713-4569-A182-54110242C0CB}"/>
              </a:ext>
            </a:extLst>
          </p:cNvPr>
          <p:cNvSpPr/>
          <p:nvPr/>
        </p:nvSpPr>
        <p:spPr>
          <a:xfrm>
            <a:off x="615950" y="545679"/>
            <a:ext cx="622300" cy="5588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4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27FAE3A-EFD7-4294-2020-F6A8367F17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8637" y="1647825"/>
            <a:ext cx="10439672" cy="10858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103C33F-F0A7-657B-8581-5872838285EA}"/>
              </a:ext>
            </a:extLst>
          </p:cNvPr>
          <p:cNvSpPr txBox="1"/>
          <p:nvPr/>
        </p:nvSpPr>
        <p:spPr>
          <a:xfrm>
            <a:off x="707010" y="2752627"/>
            <a:ext cx="3779265" cy="1939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 512 x (20 x 5)</a:t>
            </a:r>
          </a:p>
          <a:p>
            <a:r>
              <a:rPr lang="en-US" sz="40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 512 x 100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 51 200 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F2250CD-8F69-6E89-F1C4-6C4D89673950}"/>
              </a:ext>
            </a:extLst>
          </p:cNvPr>
          <p:cNvSpPr txBox="1"/>
          <p:nvPr/>
        </p:nvSpPr>
        <p:spPr>
          <a:xfrm>
            <a:off x="7277494" y="2696066"/>
            <a:ext cx="3838182" cy="19480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125 x 8) x 32 </a:t>
            </a:r>
          </a:p>
          <a:p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 000 x 32 </a:t>
            </a:r>
          </a:p>
          <a:p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32 000</a:t>
            </a:r>
          </a:p>
        </p:txBody>
      </p:sp>
    </p:spTree>
    <p:extLst>
      <p:ext uri="{BB962C8B-B14F-4D97-AF65-F5344CB8AC3E}">
        <p14:creationId xmlns:p14="http://schemas.microsoft.com/office/powerpoint/2010/main" val="316088110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6" grpId="0" build="p"/>
      <p:bldP spid="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13" name="图片 11">
            <a:extLst>
              <a:ext uri="{FF2B5EF4-FFF2-40B4-BE49-F238E27FC236}">
                <a16:creationId xmlns:a16="http://schemas.microsoft.com/office/drawing/2014/main" id="{F9BBEC02-6E08-AA30-70D5-A8BC0846481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835328" flipH="1">
            <a:off x="9729260" y="564955"/>
            <a:ext cx="1624000" cy="1346099"/>
          </a:xfrm>
          <a:prstGeom prst="rect">
            <a:avLst/>
          </a:prstGeom>
        </p:spPr>
      </p:pic>
      <p:pic>
        <p:nvPicPr>
          <p:cNvPr id="7" name="Picture 3">
            <a:extLst>
              <a:ext uri="{FF2B5EF4-FFF2-40B4-BE49-F238E27FC236}">
                <a16:creationId xmlns:a16="http://schemas.microsoft.com/office/drawing/2014/main" id="{148E5978-FF42-43BB-9F12-70DB471662D6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1000544" y="4818995"/>
            <a:ext cx="1055097" cy="2262943"/>
          </a:xfrm>
          <a:prstGeom prst="rect">
            <a:avLst/>
          </a:prstGeom>
        </p:spPr>
      </p:pic>
      <p:pic>
        <p:nvPicPr>
          <p:cNvPr id="8" name="Picture 9">
            <a:extLst>
              <a:ext uri="{FF2B5EF4-FFF2-40B4-BE49-F238E27FC236}">
                <a16:creationId xmlns:a16="http://schemas.microsoft.com/office/drawing/2014/main" id="{B1924CF8-A5E4-EEA9-6FF3-17A9E329B919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flipH="1">
            <a:off x="276657" y="276513"/>
            <a:ext cx="2144638" cy="1905240"/>
          </a:xfrm>
          <a:prstGeom prst="rect">
            <a:avLst/>
          </a:prstGeom>
        </p:spPr>
      </p:pic>
      <p:sp>
        <p:nvSpPr>
          <p:cNvPr id="25" name="Google Shape;1167;p39">
            <a:extLst>
              <a:ext uri="{FF2B5EF4-FFF2-40B4-BE49-F238E27FC236}">
                <a16:creationId xmlns:a16="http://schemas.microsoft.com/office/drawing/2014/main" id="{BB2CBE5A-A01A-941A-8FDD-32043DE80C49}"/>
              </a:ext>
            </a:extLst>
          </p:cNvPr>
          <p:cNvSpPr txBox="1">
            <a:spLocks/>
          </p:cNvSpPr>
          <p:nvPr/>
        </p:nvSpPr>
        <p:spPr>
          <a:xfrm>
            <a:off x="288952" y="2479093"/>
            <a:ext cx="9662226" cy="791334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b="1" dirty="0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endParaRPr lang="en-US" sz="2400" b="1" dirty="0">
              <a:solidFill>
                <a:srgbClr val="00206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9A87EAC4-1800-C45E-5DE9-2DA17502FB80}"/>
              </a:ext>
            </a:extLst>
          </p:cNvPr>
          <p:cNvGrpSpPr/>
          <p:nvPr/>
        </p:nvGrpSpPr>
        <p:grpSpPr>
          <a:xfrm>
            <a:off x="3392810" y="265884"/>
            <a:ext cx="6200993" cy="1331459"/>
            <a:chOff x="150128" y="102542"/>
            <a:chExt cx="11866241" cy="2009400"/>
          </a:xfrm>
        </p:grpSpPr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B3176D4E-615C-BDF1-16B0-4201E216A222}"/>
                </a:ext>
              </a:extLst>
            </p:cNvPr>
            <p:cNvGrpSpPr/>
            <p:nvPr/>
          </p:nvGrpSpPr>
          <p:grpSpPr>
            <a:xfrm>
              <a:off x="1107066" y="248000"/>
              <a:ext cx="10909303" cy="1863939"/>
              <a:chOff x="1107065" y="247999"/>
              <a:chExt cx="11160366" cy="1863939"/>
            </a:xfrm>
          </p:grpSpPr>
          <p:pic>
            <p:nvPicPr>
              <p:cNvPr id="27" name="Picture 26">
                <a:extLst>
                  <a:ext uri="{FF2B5EF4-FFF2-40B4-BE49-F238E27FC236}">
                    <a16:creationId xmlns:a16="http://schemas.microsoft.com/office/drawing/2014/main" id="{0D493D76-0167-C37B-486E-4C7502B13A2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07065" y="247999"/>
                <a:ext cx="11160366" cy="1863939"/>
              </a:xfrm>
              <a:prstGeom prst="rect">
                <a:avLst/>
              </a:prstGeom>
            </p:spPr>
          </p:pic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84FDF492-F66D-BE83-05BA-749245B9A02D}"/>
                  </a:ext>
                </a:extLst>
              </p:cNvPr>
              <p:cNvSpPr/>
              <p:nvPr/>
            </p:nvSpPr>
            <p:spPr>
              <a:xfrm>
                <a:off x="3375727" y="296954"/>
                <a:ext cx="6903894" cy="162057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8000" b="1" i="0" dirty="0">
                  <a:ln w="12700">
                    <a:solidFill>
                      <a:schemeClr val="bg1"/>
                    </a:solidFill>
                  </a:ln>
                  <a:solidFill>
                    <a:schemeClr val="bg1"/>
                  </a:solidFill>
                  <a:effectLst/>
                  <a:latin typeface="+mj-lt"/>
                </a:endParaRPr>
              </a:p>
            </p:txBody>
          </p:sp>
        </p:grpSp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D7980151-6D62-ACC7-316F-C2229E691C4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-165942" y="418612"/>
              <a:ext cx="2009400" cy="1377259"/>
            </a:xfrm>
            <a:prstGeom prst="rect">
              <a:avLst/>
            </a:prstGeom>
          </p:spPr>
        </p:pic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BC169CBF-5E63-A2D3-2667-AE11A1C48A62}"/>
                </a:ext>
              </a:extLst>
            </p:cNvPr>
            <p:cNvSpPr txBox="1"/>
            <p:nvPr/>
          </p:nvSpPr>
          <p:spPr>
            <a:xfrm>
              <a:off x="506731" y="718214"/>
              <a:ext cx="909210" cy="738664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4200" dirty="0">
                <a:solidFill>
                  <a:schemeClr val="bg1"/>
                </a:solidFill>
                <a:latin typeface="iCiel Cadena" panose="02000503000000020004" pitchFamily="50" charset="0"/>
              </a:endParaRP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AC3CCA83-EA0F-D3D1-89B6-6CBD02852B21}"/>
              </a:ext>
            </a:extLst>
          </p:cNvPr>
          <p:cNvGrpSpPr/>
          <p:nvPr/>
        </p:nvGrpSpPr>
        <p:grpSpPr>
          <a:xfrm>
            <a:off x="-149086" y="2246243"/>
            <a:ext cx="10913166" cy="1935657"/>
            <a:chOff x="348649" y="2705305"/>
            <a:chExt cx="2647709" cy="1606411"/>
          </a:xfrm>
        </p:grpSpPr>
        <p:sp>
          <p:nvSpPr>
            <p:cNvPr id="45" name="Freeform: Shape 13">
              <a:extLst>
                <a:ext uri="{FF2B5EF4-FFF2-40B4-BE49-F238E27FC236}">
                  <a16:creationId xmlns:a16="http://schemas.microsoft.com/office/drawing/2014/main" id="{22154C82-C50A-45AE-B3B6-014FC8C9DF6B}"/>
                </a:ext>
              </a:extLst>
            </p:cNvPr>
            <p:cNvSpPr/>
            <p:nvPr/>
          </p:nvSpPr>
          <p:spPr>
            <a:xfrm flipH="1">
              <a:off x="627249" y="2705305"/>
              <a:ext cx="2125310" cy="1606411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rgbClr val="9C504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sz="2000" dirty="0">
                <a:solidFill>
                  <a:schemeClr val="tx1"/>
                </a:solidFill>
              </a:endParaRPr>
            </a:p>
          </p:txBody>
        </p:sp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1925A376-3B6F-7E93-4CF0-2F370A8A48A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ackgroundRemoval t="5526" b="100000" l="0" r="31925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031" r="71834"/>
            <a:stretch/>
          </p:blipFill>
          <p:spPr>
            <a:xfrm rot="1893823">
              <a:off x="359880" y="2791701"/>
              <a:ext cx="490226" cy="1278235"/>
            </a:xfrm>
            <a:prstGeom prst="rect">
              <a:avLst/>
            </a:prstGeom>
          </p:spPr>
        </p:pic>
        <p:pic>
          <p:nvPicPr>
            <p:cNvPr id="49" name="Picture 48">
              <a:extLst>
                <a:ext uri="{FF2B5EF4-FFF2-40B4-BE49-F238E27FC236}">
                  <a16:creationId xmlns:a16="http://schemas.microsoft.com/office/drawing/2014/main" id="{1925A376-3B6F-7E93-4CF0-2F370A8A48A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ackgroundRemoval t="5526" b="100000" l="0" r="31925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031" r="71834"/>
            <a:stretch/>
          </p:blipFill>
          <p:spPr>
            <a:xfrm rot="1893823">
              <a:off x="363574" y="2807874"/>
              <a:ext cx="490226" cy="1278235"/>
            </a:xfrm>
            <a:prstGeom prst="rect">
              <a:avLst/>
            </a:prstGeom>
          </p:spPr>
        </p:pic>
        <p:sp>
          <p:nvSpPr>
            <p:cNvPr id="50" name="TextBox 49">
              <a:hlinkClick r:id="rId10" action="ppaction://hlinksldjump"/>
              <a:extLst>
                <a:ext uri="{FF2B5EF4-FFF2-40B4-BE49-F238E27FC236}">
                  <a16:creationId xmlns:a16="http://schemas.microsoft.com/office/drawing/2014/main" id="{937A7841-6995-E764-51AC-81E6EE361B71}"/>
                </a:ext>
              </a:extLst>
            </p:cNvPr>
            <p:cNvSpPr txBox="1"/>
            <p:nvPr/>
          </p:nvSpPr>
          <p:spPr>
            <a:xfrm>
              <a:off x="348649" y="2766707"/>
              <a:ext cx="2647709" cy="7151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3600" b="1" dirty="0">
                <a:solidFill>
                  <a:srgbClr val="FF6600"/>
                </a:solidFill>
                <a:latin typeface="+mj-lt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4964457" y="636516"/>
            <a:ext cx="3750666" cy="797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-83956" y="196310"/>
          <a:ext cx="126744" cy="47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r:id="rId11" imgW="114102" imgH="126780" progId="Equation.DSMT4">
                  <p:embed/>
                </p:oleObj>
              </mc:Choice>
              <mc:Fallback>
                <p:oleObj r:id="rId11" imgW="114102" imgH="1267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83956" y="196310"/>
                        <a:ext cx="126744" cy="473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-83956" y="318548"/>
          <a:ext cx="126744" cy="47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r:id="rId13" imgW="114102" imgH="126780" progId="Equation.DSMT4">
                  <p:embed/>
                </p:oleObj>
              </mc:Choice>
              <mc:Fallback>
                <p:oleObj r:id="rId13" imgW="114102" imgH="1267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83956" y="318548"/>
                        <a:ext cx="126744" cy="473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-83956" y="440785"/>
          <a:ext cx="126744" cy="47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r:id="rId14" imgW="114102" imgH="126780" progId="Equation.DSMT4">
                  <p:embed/>
                </p:oleObj>
              </mc:Choice>
              <mc:Fallback>
                <p:oleObj r:id="rId14" imgW="114102" imgH="1267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83956" y="440785"/>
                        <a:ext cx="126744" cy="473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1"/>
          <p:cNvSpPr>
            <a:spLocks noChangeArrowheads="1"/>
          </p:cNvSpPr>
          <p:nvPr/>
        </p:nvSpPr>
        <p:spPr bwMode="auto">
          <a:xfrm flipV="1">
            <a:off x="-250838" y="0"/>
            <a:ext cx="12369609" cy="318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60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089340" y="2710803"/>
            <a:ext cx="4152434" cy="10525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6000" b="1" dirty="0">
                <a:solidFill>
                  <a:srgbClr val="431807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790 x 100 </a:t>
            </a:r>
            <a:r>
              <a:rPr lang="vi-VN" sz="6000" b="1" dirty="0" smtClean="0">
                <a:solidFill>
                  <a:srgbClr val="431807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=</a:t>
            </a:r>
            <a:endParaRPr lang="vi-VN" sz="6000" b="1" dirty="0">
              <a:solidFill>
                <a:srgbClr val="431807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AC3CCA83-EA0F-D3D1-89B6-6CBD02852B21}"/>
              </a:ext>
            </a:extLst>
          </p:cNvPr>
          <p:cNvGrpSpPr/>
          <p:nvPr/>
        </p:nvGrpSpPr>
        <p:grpSpPr>
          <a:xfrm>
            <a:off x="205614" y="4818996"/>
            <a:ext cx="10558465" cy="1870040"/>
            <a:chOff x="348649" y="2705305"/>
            <a:chExt cx="2647709" cy="1606411"/>
          </a:xfrm>
        </p:grpSpPr>
        <p:sp>
          <p:nvSpPr>
            <p:cNvPr id="36" name="Freeform: Shape 13">
              <a:extLst>
                <a:ext uri="{FF2B5EF4-FFF2-40B4-BE49-F238E27FC236}">
                  <a16:creationId xmlns:a16="http://schemas.microsoft.com/office/drawing/2014/main" id="{22154C82-C50A-45AE-B3B6-014FC8C9DF6B}"/>
                </a:ext>
              </a:extLst>
            </p:cNvPr>
            <p:cNvSpPr/>
            <p:nvPr/>
          </p:nvSpPr>
          <p:spPr>
            <a:xfrm flipH="1">
              <a:off x="627249" y="2705305"/>
              <a:ext cx="2125310" cy="1606411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rgbClr val="9C504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sz="2000" dirty="0">
                <a:solidFill>
                  <a:schemeClr val="tx1"/>
                </a:solidFill>
              </a:endParaRPr>
            </a:p>
          </p:txBody>
        </p:sp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1925A376-3B6F-7E93-4CF0-2F370A8A48A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ackgroundRemoval t="5526" b="100000" l="0" r="31925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031" r="71834"/>
            <a:stretch/>
          </p:blipFill>
          <p:spPr>
            <a:xfrm rot="1893823">
              <a:off x="359880" y="2791701"/>
              <a:ext cx="490226" cy="1278235"/>
            </a:xfrm>
            <a:prstGeom prst="rect">
              <a:avLst/>
            </a:prstGeom>
          </p:spPr>
        </p:pic>
        <p:pic>
          <p:nvPicPr>
            <p:cNvPr id="38" name="Picture 37">
              <a:extLst>
                <a:ext uri="{FF2B5EF4-FFF2-40B4-BE49-F238E27FC236}">
                  <a16:creationId xmlns:a16="http://schemas.microsoft.com/office/drawing/2014/main" id="{1925A376-3B6F-7E93-4CF0-2F370A8A48A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ackgroundRemoval t="5526" b="100000" l="0" r="31925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031" r="71834"/>
            <a:stretch/>
          </p:blipFill>
          <p:spPr>
            <a:xfrm rot="1893823">
              <a:off x="363574" y="2807874"/>
              <a:ext cx="490226" cy="1278235"/>
            </a:xfrm>
            <a:prstGeom prst="rect">
              <a:avLst/>
            </a:prstGeom>
          </p:spPr>
        </p:pic>
        <p:sp>
          <p:nvSpPr>
            <p:cNvPr id="39" name="TextBox 38">
              <a:hlinkClick r:id="rId10" action="ppaction://hlinksldjump"/>
              <a:extLst>
                <a:ext uri="{FF2B5EF4-FFF2-40B4-BE49-F238E27FC236}">
                  <a16:creationId xmlns:a16="http://schemas.microsoft.com/office/drawing/2014/main" id="{937A7841-6995-E764-51AC-81E6EE361B71}"/>
                </a:ext>
              </a:extLst>
            </p:cNvPr>
            <p:cNvSpPr txBox="1"/>
            <p:nvPr/>
          </p:nvSpPr>
          <p:spPr>
            <a:xfrm>
              <a:off x="348649" y="2766707"/>
              <a:ext cx="2647709" cy="7151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3600" b="1" dirty="0">
                <a:solidFill>
                  <a:srgbClr val="FF6600"/>
                </a:solidFill>
                <a:latin typeface="+mj-lt"/>
                <a:cs typeface="Times New Roman" panose="02020603050405020304" pitchFamily="18" charset="0"/>
              </a:endParaRPr>
            </a:p>
          </p:txBody>
        </p:sp>
      </p:grpSp>
      <p:sp>
        <p:nvSpPr>
          <p:cNvPr id="29" name="Rectangle 28"/>
          <p:cNvSpPr/>
          <p:nvPr/>
        </p:nvSpPr>
        <p:spPr>
          <a:xfrm>
            <a:off x="2262046" y="5225510"/>
            <a:ext cx="6752745" cy="10525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6000" b="1" dirty="0">
                <a:solidFill>
                  <a:srgbClr val="431807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1 200 : 20 = </a:t>
            </a:r>
          </a:p>
        </p:txBody>
      </p:sp>
      <p:sp>
        <p:nvSpPr>
          <p:cNvPr id="41" name="Rectangle 40"/>
          <p:cNvSpPr/>
          <p:nvPr/>
        </p:nvSpPr>
        <p:spPr>
          <a:xfrm>
            <a:off x="5953539" y="2702613"/>
            <a:ext cx="364724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6000" b="1" dirty="0" smtClean="0">
                <a:solidFill>
                  <a:srgbClr val="431807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79 000</a:t>
            </a:r>
            <a:endParaRPr lang="vi-VN" sz="6000" b="1" dirty="0">
              <a:solidFill>
                <a:srgbClr val="431807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2443" y="5225510"/>
            <a:ext cx="389588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6000" b="1" dirty="0">
                <a:solidFill>
                  <a:srgbClr val="431807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vi-VN" sz="6000" b="1" dirty="0" smtClean="0">
                <a:solidFill>
                  <a:srgbClr val="431807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60</a:t>
            </a:r>
            <a:endParaRPr lang="vi-VN" sz="6000" b="1" dirty="0">
              <a:solidFill>
                <a:srgbClr val="431807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0701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9" grpId="0"/>
      <p:bldP spid="41" grpId="0"/>
      <p:bldP spid="4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:a16="http://schemas.microsoft.com/office/drawing/2014/main" id="{931F2904-4D7F-FFEE-7114-0B43D2E4AE0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56269" y="1366133"/>
            <a:ext cx="6335169" cy="5798983"/>
          </a:xfrm>
          <a:custGeom>
            <a:avLst/>
            <a:gdLst>
              <a:gd name="connsiteX0" fmla="*/ 921255 w 6335169"/>
              <a:gd name="connsiteY0" fmla="*/ 1885067 h 5798983"/>
              <a:gd name="connsiteX1" fmla="*/ 921255 w 6335169"/>
              <a:gd name="connsiteY1" fmla="*/ 2723267 h 5798983"/>
              <a:gd name="connsiteX2" fmla="*/ 2410869 w 6335169"/>
              <a:gd name="connsiteY2" fmla="*/ 2723267 h 5798983"/>
              <a:gd name="connsiteX3" fmla="*/ 2410869 w 6335169"/>
              <a:gd name="connsiteY3" fmla="*/ 1885067 h 5798983"/>
              <a:gd name="connsiteX4" fmla="*/ 0 w 6335169"/>
              <a:gd name="connsiteY4" fmla="*/ 0 h 5798983"/>
              <a:gd name="connsiteX5" fmla="*/ 6335169 w 6335169"/>
              <a:gd name="connsiteY5" fmla="*/ 0 h 5798983"/>
              <a:gd name="connsiteX6" fmla="*/ 6335169 w 6335169"/>
              <a:gd name="connsiteY6" fmla="*/ 5798983 h 5798983"/>
              <a:gd name="connsiteX7" fmla="*/ 0 w 6335169"/>
              <a:gd name="connsiteY7" fmla="*/ 5798983 h 57989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335169" h="5798983">
                <a:moveTo>
                  <a:pt x="921255" y="1885067"/>
                </a:moveTo>
                <a:lnTo>
                  <a:pt x="921255" y="2723267"/>
                </a:lnTo>
                <a:lnTo>
                  <a:pt x="2410869" y="2723267"/>
                </a:lnTo>
                <a:lnTo>
                  <a:pt x="2410869" y="1885067"/>
                </a:lnTo>
                <a:close/>
                <a:moveTo>
                  <a:pt x="0" y="0"/>
                </a:moveTo>
                <a:lnTo>
                  <a:pt x="6335169" y="0"/>
                </a:lnTo>
                <a:lnTo>
                  <a:pt x="6335169" y="5798983"/>
                </a:lnTo>
                <a:lnTo>
                  <a:pt x="0" y="5798983"/>
                </a:lnTo>
                <a:close/>
              </a:path>
            </a:pathLst>
          </a:cu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1AF946AC-E53A-CD39-4EFF-B51975F082F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3732" y="2523988"/>
            <a:ext cx="3327645" cy="332764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D4D9225-3B8A-822E-74D7-0668F09C6C8D}"/>
              </a:ext>
            </a:extLst>
          </p:cNvPr>
          <p:cNvSpPr txBox="1"/>
          <p:nvPr/>
        </p:nvSpPr>
        <p:spPr>
          <a:xfrm>
            <a:off x="1488427" y="3296128"/>
            <a:ext cx="5112104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0" marR="0" lvl="0" indent="-57150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nl-NL" sz="40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cs typeface="+mn-cs"/>
              </a:rPr>
              <a:t>Hoàn</a:t>
            </a:r>
            <a:r>
              <a:rPr kumimoji="0" lang="nl-NL" sz="4000" b="1" i="0" u="none" strike="noStrike" kern="0" cap="none" spc="0" normalizeH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cs typeface="+mn-cs"/>
              </a:rPr>
              <a:t> thành các BT</a:t>
            </a:r>
            <a:endParaRPr kumimoji="0" lang="nl-NL" sz="40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cs typeface="+mn-cs"/>
            </a:endParaRPr>
          </a:p>
          <a:p>
            <a:pPr marL="571500" marR="0" lvl="0" indent="-57150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nl-NL" sz="4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cs typeface="+mn-cs"/>
              </a:rPr>
              <a:t>Chuẩn bị bài mới</a:t>
            </a:r>
            <a:endParaRPr kumimoji="0" lang="en-US" sz="40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cs typeface="+mn-cs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9B39692-DF44-C8E3-DA42-4DA7F6F0545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33388" y="1105729"/>
            <a:ext cx="5310076" cy="1225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516909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">
            <a:extLst>
              <a:ext uri="{FF2B5EF4-FFF2-40B4-BE49-F238E27FC236}">
                <a16:creationId xmlns:a16="http://schemas.microsoft.com/office/drawing/2014/main" id="{D052D70C-A518-BCBA-8130-42B39EEFD17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" y="-6192"/>
            <a:ext cx="12191506" cy="6858000"/>
          </a:xfrm>
          <a:prstGeom prst="rect">
            <a:avLst/>
          </a:prstGeom>
        </p:spPr>
      </p:pic>
      <p:sp>
        <p:nvSpPr>
          <p:cNvPr id="10" name="云形 35">
            <a:extLst>
              <a:ext uri="{FF2B5EF4-FFF2-40B4-BE49-F238E27FC236}">
                <a16:creationId xmlns:a16="http://schemas.microsoft.com/office/drawing/2014/main" id="{E553038F-924B-AF86-015B-1E4D471B2A72}"/>
              </a:ext>
            </a:extLst>
          </p:cNvPr>
          <p:cNvSpPr/>
          <p:nvPr/>
        </p:nvSpPr>
        <p:spPr>
          <a:xfrm rot="11397799">
            <a:off x="8767016" y="47848"/>
            <a:ext cx="2794567" cy="1834795"/>
          </a:xfrm>
          <a:prstGeom prst="clou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Picture 7">
            <a:extLst>
              <a:ext uri="{FF2B5EF4-FFF2-40B4-BE49-F238E27FC236}">
                <a16:creationId xmlns:a16="http://schemas.microsoft.com/office/drawing/2014/main" id="{CB2435E1-F6DB-3A66-6DA1-5E903CC41B4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40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>
          <a:xfrm rot="21118923">
            <a:off x="7511223" y="1587080"/>
            <a:ext cx="4613384" cy="367145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79B65AC-6662-61BD-61E1-22639AB1230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-6192"/>
            <a:ext cx="8350560" cy="6002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3135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THANH TÂM">
            <a:extLst>
              <a:ext uri="{FF2B5EF4-FFF2-40B4-BE49-F238E27FC236}">
                <a16:creationId xmlns:a16="http://schemas.microsoft.com/office/drawing/2014/main" id="{FEB4AFAD-5ECD-9376-F5D0-F7DD427D682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73" cy="6858000"/>
          </a:xfrm>
          <a:prstGeom prst="rect">
            <a:avLst/>
          </a:prstGeom>
        </p:spPr>
      </p:pic>
      <p:pic>
        <p:nvPicPr>
          <p:cNvPr id="6" name="Picture 10">
            <a:extLst>
              <a:ext uri="{FF2B5EF4-FFF2-40B4-BE49-F238E27FC236}">
                <a16:creationId xmlns:a16="http://schemas.microsoft.com/office/drawing/2014/main" id="{C6ABAD97-118F-3DA9-5C29-21C82721183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214945">
            <a:off x="1465390" y="-56997"/>
            <a:ext cx="1388222" cy="2804488"/>
          </a:xfrm>
          <a:prstGeom prst="rect">
            <a:avLst/>
          </a:prstGeom>
        </p:spPr>
      </p:pic>
      <p:pic>
        <p:nvPicPr>
          <p:cNvPr id="5" name="Picture 9">
            <a:extLst>
              <a:ext uri="{FF2B5EF4-FFF2-40B4-BE49-F238E27FC236}">
                <a16:creationId xmlns:a16="http://schemas.microsoft.com/office/drawing/2014/main" id="{983DFF4A-8BEC-776C-C01D-CCB6AA2E8EEB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9157539" y="1524000"/>
            <a:ext cx="2842397" cy="5109928"/>
          </a:xfrm>
          <a:prstGeom prst="rect">
            <a:avLst/>
          </a:prstGeom>
        </p:spPr>
      </p:pic>
      <p:pic>
        <p:nvPicPr>
          <p:cNvPr id="8" name="THANH TÂM">
            <a:extLst>
              <a:ext uri="{FF2B5EF4-FFF2-40B4-BE49-F238E27FC236}">
                <a16:creationId xmlns:a16="http://schemas.microsoft.com/office/drawing/2014/main" id="{9BF0F086-22CC-9CF2-DF8A-0B87C1D30FC6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20356963">
            <a:off x="891226" y="4335897"/>
            <a:ext cx="1061066" cy="2143567"/>
          </a:xfrm>
          <a:prstGeom prst="rect">
            <a:avLst/>
          </a:prstGeom>
        </p:spPr>
      </p:pic>
      <p:pic>
        <p:nvPicPr>
          <p:cNvPr id="9" name="Picture 10">
            <a:extLst>
              <a:ext uri="{FF2B5EF4-FFF2-40B4-BE49-F238E27FC236}">
                <a16:creationId xmlns:a16="http://schemas.microsoft.com/office/drawing/2014/main" id="{F367B594-1B9F-75FF-AE22-9437750AB6E8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432217">
            <a:off x="4088381" y="5115286"/>
            <a:ext cx="731902" cy="1478589"/>
          </a:xfrm>
          <a:prstGeom prst="rect">
            <a:avLst/>
          </a:prstGeom>
        </p:spPr>
      </p:pic>
      <p:pic>
        <p:nvPicPr>
          <p:cNvPr id="10" name="Picture 10">
            <a:extLst>
              <a:ext uri="{FF2B5EF4-FFF2-40B4-BE49-F238E27FC236}">
                <a16:creationId xmlns:a16="http://schemas.microsoft.com/office/drawing/2014/main" id="{7070651C-5C03-2CEF-08C8-B22E3DE1A92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9896913">
            <a:off x="7703791" y="4658086"/>
            <a:ext cx="731902" cy="147858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3DE61AF8-4104-C6A7-F4E9-D605ED75402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340" y="2197916"/>
            <a:ext cx="9378662" cy="2358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8886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araoke - Lớp Chúng Ta Đoàn Kết - Âm Nhạc Lớp 3 -- Lớp Nhạc doremi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77594" end="3592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0657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15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10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HANH TÂM">
            <a:extLst>
              <a:ext uri="{FF2B5EF4-FFF2-40B4-BE49-F238E27FC236}">
                <a16:creationId xmlns:a16="http://schemas.microsoft.com/office/drawing/2014/main" id="{E553038F-924B-AF86-015B-1E4D471B2A72}"/>
              </a:ext>
            </a:extLst>
          </p:cNvPr>
          <p:cNvSpPr/>
          <p:nvPr/>
        </p:nvSpPr>
        <p:spPr>
          <a:xfrm rot="11397799">
            <a:off x="9099525" y="2850243"/>
            <a:ext cx="2794567" cy="1834795"/>
          </a:xfrm>
          <a:prstGeom prst="clou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">
            <a:extLst>
              <a:ext uri="{FF2B5EF4-FFF2-40B4-BE49-F238E27FC236}">
                <a16:creationId xmlns:a16="http://schemas.microsoft.com/office/drawing/2014/main" id="{D052D70C-A518-BCBA-8130-42B39EEFD17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" y="60590"/>
            <a:ext cx="12191506" cy="68580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3E26403F-AB93-19E0-25D0-83AC35CE8EA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9627" y="4038600"/>
            <a:ext cx="1588082" cy="1320385"/>
          </a:xfrm>
          <a:prstGeom prst="rect">
            <a:avLst/>
          </a:prstGeom>
        </p:spPr>
      </p:pic>
      <p:pic>
        <p:nvPicPr>
          <p:cNvPr id="13" name="图片 13">
            <a:extLst>
              <a:ext uri="{FF2B5EF4-FFF2-40B4-BE49-F238E27FC236}">
                <a16:creationId xmlns:a16="http://schemas.microsoft.com/office/drawing/2014/main" id="{9A0D440B-8A6E-B1EC-FF2D-8D3FE781E1F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61627" y="4912957"/>
            <a:ext cx="2004327" cy="2005633"/>
          </a:xfrm>
          <a:prstGeom prst="rect">
            <a:avLst/>
          </a:prstGeom>
        </p:spPr>
      </p:pic>
      <p:pic>
        <p:nvPicPr>
          <p:cNvPr id="14" name="图片 33">
            <a:extLst>
              <a:ext uri="{FF2B5EF4-FFF2-40B4-BE49-F238E27FC236}">
                <a16:creationId xmlns:a16="http://schemas.microsoft.com/office/drawing/2014/main" id="{ABF417CB-43F4-534E-AD3C-FB146791E67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50" y="5004215"/>
            <a:ext cx="1809850" cy="1504770"/>
          </a:xfrm>
          <a:prstGeom prst="rect">
            <a:avLst/>
          </a:prstGeom>
        </p:spPr>
      </p:pic>
      <p:sp>
        <p:nvSpPr>
          <p:cNvPr id="15" name="云形 36">
            <a:extLst>
              <a:ext uri="{FF2B5EF4-FFF2-40B4-BE49-F238E27FC236}">
                <a16:creationId xmlns:a16="http://schemas.microsoft.com/office/drawing/2014/main" id="{83F25FA9-E486-BF7C-8297-A8C16C7112B6}"/>
              </a:ext>
            </a:extLst>
          </p:cNvPr>
          <p:cNvSpPr/>
          <p:nvPr/>
        </p:nvSpPr>
        <p:spPr>
          <a:xfrm rot="11397799">
            <a:off x="5324801" y="-28879"/>
            <a:ext cx="2241739" cy="1254634"/>
          </a:xfrm>
          <a:prstGeom prst="clou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altLang="zh-CN" dirty="0" smtClean="0"/>
              <a:t>TTTTT</a:t>
            </a:r>
            <a:endParaRPr lang="zh-CN" altLang="en-US" dirty="0"/>
          </a:p>
        </p:txBody>
      </p:sp>
      <p:pic>
        <p:nvPicPr>
          <p:cNvPr id="27" name="图片 11">
            <a:extLst>
              <a:ext uri="{FF2B5EF4-FFF2-40B4-BE49-F238E27FC236}">
                <a16:creationId xmlns:a16="http://schemas.microsoft.com/office/drawing/2014/main" id="{DC56F873-EFEB-525B-36B6-E0C231F7F8B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1479" y="5756600"/>
            <a:ext cx="1588082" cy="1320385"/>
          </a:xfrm>
          <a:prstGeom prst="rect">
            <a:avLst/>
          </a:prstGeom>
        </p:spPr>
      </p:pic>
      <p:pic>
        <p:nvPicPr>
          <p:cNvPr id="28" name="图片 11">
            <a:extLst>
              <a:ext uri="{FF2B5EF4-FFF2-40B4-BE49-F238E27FC236}">
                <a16:creationId xmlns:a16="http://schemas.microsoft.com/office/drawing/2014/main" id="{0F4A3B5B-0CDF-D132-6567-B9422635390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2462" y="5212044"/>
            <a:ext cx="2352090" cy="1955607"/>
          </a:xfrm>
          <a:prstGeom prst="rect">
            <a:avLst/>
          </a:prstGeom>
        </p:spPr>
      </p:pic>
      <p:pic>
        <p:nvPicPr>
          <p:cNvPr id="1034" name="Picture 2">
            <a:extLst>
              <a:ext uri="{FF2B5EF4-FFF2-40B4-BE49-F238E27FC236}">
                <a16:creationId xmlns:a16="http://schemas.microsoft.com/office/drawing/2014/main" id="{800A4C1F-83A1-B6C2-AC8E-5F5973189D0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aturation sat="40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>
          <a:xfrm>
            <a:off x="175461" y="2898092"/>
            <a:ext cx="3411019" cy="3821869"/>
          </a:xfrm>
          <a:prstGeom prst="rect">
            <a:avLst/>
          </a:prstGeom>
        </p:spPr>
      </p:pic>
      <p:pic>
        <p:nvPicPr>
          <p:cNvPr id="1035" name="Picture 8">
            <a:extLst>
              <a:ext uri="{FF2B5EF4-FFF2-40B4-BE49-F238E27FC236}">
                <a16:creationId xmlns:a16="http://schemas.microsoft.com/office/drawing/2014/main" id="{DE6ACD10-BD0A-BA64-07E2-AC7C57C1839C}"/>
              </a:ext>
            </a:extLst>
          </p:cNvPr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>
            <a:off x="10095586" y="3152810"/>
            <a:ext cx="1936160" cy="352029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67E5197-74CD-B30E-3038-F097E4B93F2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233169" y="-97804"/>
            <a:ext cx="2425004" cy="1623174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1042157" y="1503629"/>
            <a:ext cx="10464038" cy="1720820"/>
            <a:chOff x="1196931" y="996157"/>
            <a:chExt cx="8898106" cy="1747536"/>
          </a:xfrm>
        </p:grpSpPr>
        <p:sp>
          <p:nvSpPr>
            <p:cNvPr id="18" name="Rectangle: Diagonal Corners Rounded 6">
              <a:extLst>
                <a:ext uri="{FF2B5EF4-FFF2-40B4-BE49-F238E27FC236}">
                  <a16:creationId xmlns:a16="http://schemas.microsoft.com/office/drawing/2014/main" id="{FE0DF77D-D28F-4A32-9BA1-BB88CF994A81}"/>
                </a:ext>
              </a:extLst>
            </p:cNvPr>
            <p:cNvSpPr/>
            <p:nvPr/>
          </p:nvSpPr>
          <p:spPr>
            <a:xfrm>
              <a:off x="1338788" y="1113091"/>
              <a:ext cx="8756249" cy="1630602"/>
            </a:xfrm>
            <a:prstGeom prst="round2DiagRect">
              <a:avLst/>
            </a:prstGeom>
            <a:solidFill>
              <a:srgbClr val="92D050"/>
            </a:solidFill>
            <a:ln w="38100" cap="flat" cmpd="sng" algn="ctr">
              <a:solidFill>
                <a:srgbClr val="70AD47">
                  <a:lumMod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Rectangle: Diagonal Corners Rounded 7">
              <a:extLst>
                <a:ext uri="{FF2B5EF4-FFF2-40B4-BE49-F238E27FC236}">
                  <a16:creationId xmlns:a16="http://schemas.microsoft.com/office/drawing/2014/main" id="{EE464D4B-4E53-446A-BF0B-8D2FE942C606}"/>
                </a:ext>
              </a:extLst>
            </p:cNvPr>
            <p:cNvSpPr/>
            <p:nvPr/>
          </p:nvSpPr>
          <p:spPr>
            <a:xfrm>
              <a:off x="1196931" y="996157"/>
              <a:ext cx="8756249" cy="1630601"/>
            </a:xfrm>
            <a:prstGeom prst="round2DiagRect">
              <a:avLst/>
            </a:prstGeom>
            <a:solidFill>
              <a:sysClr val="window" lastClr="FFFFFF"/>
            </a:solidFill>
            <a:ln w="38100" cap="flat" cmpd="sng" algn="ctr">
              <a:solidFill>
                <a:srgbClr val="70AD47">
                  <a:lumMod val="50000"/>
                </a:srgbClr>
              </a:solidFill>
              <a:prstDash val="lgDash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400" b="1" kern="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48: LUYỆN TẬP CHUNG (TIẾT 2)</a:t>
              </a: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24981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Rectangle 84">
            <a:extLst>
              <a:ext uri="{FF2B5EF4-FFF2-40B4-BE49-F238E27FC236}">
                <a16:creationId xmlns:a16="http://schemas.microsoft.com/office/drawing/2014/main" id="{842777CD-FFD1-5214-A44D-DF5BB80ECFA0}"/>
              </a:ext>
            </a:extLst>
          </p:cNvPr>
          <p:cNvSpPr/>
          <p:nvPr/>
        </p:nvSpPr>
        <p:spPr>
          <a:xfrm>
            <a:off x="120320" y="376579"/>
            <a:ext cx="11828207" cy="6201202"/>
          </a:xfrm>
          <a:prstGeom prst="rect">
            <a:avLst/>
          </a:prstGeom>
          <a:solidFill>
            <a:schemeClr val="bg1"/>
          </a:solidFill>
          <a:ln w="38100">
            <a:solidFill>
              <a:srgbClr val="2DAB66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思源黑体 CN Medium"/>
              <a:cs typeface="+mn-cs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5815027F-DB1F-4A4E-95D3-413E00A69E71}"/>
              </a:ext>
            </a:extLst>
          </p:cNvPr>
          <p:cNvSpPr txBox="1"/>
          <p:nvPr/>
        </p:nvSpPr>
        <p:spPr>
          <a:xfrm>
            <a:off x="1186450" y="575123"/>
            <a:ext cx="631507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ín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nhẩm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(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heo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mẫu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00857C5-B29E-4302-9567-1F09B76083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376579"/>
            <a:ext cx="948325" cy="918821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2EB68CD5-17B6-C376-212D-CA36A9A01A90}"/>
              </a:ext>
            </a:extLst>
          </p:cNvPr>
          <p:cNvSpPr/>
          <p:nvPr/>
        </p:nvSpPr>
        <p:spPr>
          <a:xfrm>
            <a:off x="1619250" y="1552575"/>
            <a:ext cx="9172575" cy="1695450"/>
          </a:xfrm>
          <a:prstGeom prst="rect">
            <a:avLst/>
          </a:prstGeom>
          <a:solidFill>
            <a:srgbClr val="FCE4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BD9F61D-037E-1332-30A8-CA0FC6C17823}"/>
              </a:ext>
            </a:extLst>
          </p:cNvPr>
          <p:cNvSpPr txBox="1"/>
          <p:nvPr/>
        </p:nvSpPr>
        <p:spPr>
          <a:xfrm>
            <a:off x="838200" y="1609725"/>
            <a:ext cx="5619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Calibri" panose="020F0502020204030204" pitchFamily="34" charset="0"/>
                <a:cs typeface="Calibri" panose="020F0502020204030204" pitchFamily="34" charset="0"/>
              </a:rPr>
              <a:t>a)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6F12C02-F142-C332-4064-1EC67F26B3A7}"/>
              </a:ext>
            </a:extLst>
          </p:cNvPr>
          <p:cNvCxnSpPr>
            <a:cxnSpLocks/>
          </p:cNvCxnSpPr>
          <p:nvPr/>
        </p:nvCxnSpPr>
        <p:spPr>
          <a:xfrm>
            <a:off x="6257925" y="1638300"/>
            <a:ext cx="0" cy="1485900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6E9A5709-46B3-62F7-83EC-0A0024DA8FC9}"/>
              </a:ext>
            </a:extLst>
          </p:cNvPr>
          <p:cNvSpPr txBox="1"/>
          <p:nvPr/>
        </p:nvSpPr>
        <p:spPr>
          <a:xfrm>
            <a:off x="2085975" y="1628775"/>
            <a:ext cx="39909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Calibri" panose="020F0502020204030204" pitchFamily="34" charset="0"/>
                <a:cs typeface="Calibri" panose="020F0502020204030204" pitchFamily="34" charset="0"/>
              </a:rPr>
              <a:t>Mẫu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: 30 x 20 = ?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05492C2-2A03-7F93-DE10-CA220D4C9603}"/>
              </a:ext>
            </a:extLst>
          </p:cNvPr>
          <p:cNvSpPr txBox="1"/>
          <p:nvPr/>
        </p:nvSpPr>
        <p:spPr>
          <a:xfrm>
            <a:off x="2571750" y="2124075"/>
            <a:ext cx="39909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Calibri" panose="020F0502020204030204" pitchFamily="34" charset="0"/>
                <a:cs typeface="Calibri" panose="020F0502020204030204" pitchFamily="34" charset="0"/>
              </a:rPr>
              <a:t>Nhẩm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: 3 x 2 = 6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1077E39-D9AE-63A9-3261-4619B26621AE}"/>
              </a:ext>
            </a:extLst>
          </p:cNvPr>
          <p:cNvSpPr txBox="1"/>
          <p:nvPr/>
        </p:nvSpPr>
        <p:spPr>
          <a:xfrm>
            <a:off x="2667000" y="2676525"/>
            <a:ext cx="39909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n-US" sz="28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x 2</a:t>
            </a:r>
            <a:r>
              <a:rPr lang="en-US" sz="28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= 6</a:t>
            </a:r>
            <a:r>
              <a:rPr lang="en-US" sz="28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0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397C48D-6CBB-97A4-B42D-37B54467DFD6}"/>
              </a:ext>
            </a:extLst>
          </p:cNvPr>
          <p:cNvSpPr txBox="1"/>
          <p:nvPr/>
        </p:nvSpPr>
        <p:spPr>
          <a:xfrm>
            <a:off x="6762750" y="1628775"/>
            <a:ext cx="39909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600 x 40 = ?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1FB89DF-DD16-5058-B770-2858334D943B}"/>
              </a:ext>
            </a:extLst>
          </p:cNvPr>
          <p:cNvSpPr txBox="1"/>
          <p:nvPr/>
        </p:nvSpPr>
        <p:spPr>
          <a:xfrm>
            <a:off x="6467475" y="2105025"/>
            <a:ext cx="39909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Calibri" panose="020F0502020204030204" pitchFamily="34" charset="0"/>
                <a:cs typeface="Calibri" panose="020F0502020204030204" pitchFamily="34" charset="0"/>
              </a:rPr>
              <a:t>Nhẩm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: 6 x 4 = 24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537EAEF-9C0E-46EC-7100-CE0052D8FF4F}"/>
              </a:ext>
            </a:extLst>
          </p:cNvPr>
          <p:cNvSpPr txBox="1"/>
          <p:nvPr/>
        </p:nvSpPr>
        <p:spPr>
          <a:xfrm>
            <a:off x="7038975" y="2647950"/>
            <a:ext cx="39909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6</a:t>
            </a:r>
            <a:r>
              <a:rPr lang="en-US" sz="28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0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x 4</a:t>
            </a:r>
            <a:r>
              <a:rPr lang="en-US" sz="28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= 24 </a:t>
            </a:r>
            <a:r>
              <a:rPr lang="en-US" sz="28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00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5FC0E7F-5E36-D41C-FBF3-BFD49FE0E32F}"/>
              </a:ext>
            </a:extLst>
          </p:cNvPr>
          <p:cNvSpPr txBox="1"/>
          <p:nvPr/>
        </p:nvSpPr>
        <p:spPr>
          <a:xfrm>
            <a:off x="704850" y="3581400"/>
            <a:ext cx="107823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20 x 40        70 x 60        400 x 20       900 x 30</a:t>
            </a:r>
          </a:p>
        </p:txBody>
      </p:sp>
    </p:spTree>
    <p:extLst>
      <p:ext uri="{BB962C8B-B14F-4D97-AF65-F5344CB8AC3E}">
        <p14:creationId xmlns:p14="http://schemas.microsoft.com/office/powerpoint/2010/main" val="169842461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Rectangle 84">
            <a:extLst>
              <a:ext uri="{FF2B5EF4-FFF2-40B4-BE49-F238E27FC236}">
                <a16:creationId xmlns:a16="http://schemas.microsoft.com/office/drawing/2014/main" id="{842777CD-FFD1-5214-A44D-DF5BB80ECFA0}"/>
              </a:ext>
            </a:extLst>
          </p:cNvPr>
          <p:cNvSpPr/>
          <p:nvPr/>
        </p:nvSpPr>
        <p:spPr>
          <a:xfrm>
            <a:off x="120320" y="376579"/>
            <a:ext cx="11828207" cy="6201202"/>
          </a:xfrm>
          <a:prstGeom prst="rect">
            <a:avLst/>
          </a:prstGeom>
          <a:solidFill>
            <a:schemeClr val="bg1"/>
          </a:solidFill>
          <a:ln w="38100">
            <a:solidFill>
              <a:srgbClr val="2DAB66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思源黑体 CN Medium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1653BD9-08CE-17F9-B62A-D445092AB4C0}"/>
              </a:ext>
            </a:extLst>
          </p:cNvPr>
          <p:cNvSpPr txBox="1"/>
          <p:nvPr/>
        </p:nvSpPr>
        <p:spPr>
          <a:xfrm>
            <a:off x="666750" y="542925"/>
            <a:ext cx="107823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20 x 40        70 x 60        400 x 20       900 x 30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A4E3231-1F74-642C-873F-03B9987803C9}"/>
              </a:ext>
            </a:extLst>
          </p:cNvPr>
          <p:cNvSpPr/>
          <p:nvPr/>
        </p:nvSpPr>
        <p:spPr>
          <a:xfrm>
            <a:off x="1562100" y="1695450"/>
            <a:ext cx="9172575" cy="1695450"/>
          </a:xfrm>
          <a:prstGeom prst="rect">
            <a:avLst/>
          </a:prstGeom>
          <a:solidFill>
            <a:srgbClr val="FCE4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1FBBECE-B270-4E8F-F4B6-4BBF6C342440}"/>
              </a:ext>
            </a:extLst>
          </p:cNvPr>
          <p:cNvCxnSpPr>
            <a:cxnSpLocks/>
          </p:cNvCxnSpPr>
          <p:nvPr/>
        </p:nvCxnSpPr>
        <p:spPr>
          <a:xfrm>
            <a:off x="6200775" y="1781175"/>
            <a:ext cx="0" cy="1485900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3204876F-D740-496B-C830-290EE7F5BD97}"/>
              </a:ext>
            </a:extLst>
          </p:cNvPr>
          <p:cNvSpPr txBox="1"/>
          <p:nvPr/>
        </p:nvSpPr>
        <p:spPr>
          <a:xfrm>
            <a:off x="1819275" y="1676400"/>
            <a:ext cx="39909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Calibri" panose="020F0502020204030204" pitchFamily="34" charset="0"/>
                <a:cs typeface="Calibri" panose="020F0502020204030204" pitchFamily="34" charset="0"/>
              </a:rPr>
              <a:t>20 x 4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A75F776-E56C-5636-47AC-C858DA1CE2D5}"/>
              </a:ext>
            </a:extLst>
          </p:cNvPr>
          <p:cNvSpPr txBox="1"/>
          <p:nvPr/>
        </p:nvSpPr>
        <p:spPr>
          <a:xfrm>
            <a:off x="2514600" y="2266950"/>
            <a:ext cx="39909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Calibri" panose="020F0502020204030204" pitchFamily="34" charset="0"/>
                <a:cs typeface="Calibri" panose="020F0502020204030204" pitchFamily="34" charset="0"/>
              </a:rPr>
              <a:t>Nhẩm</a:t>
            </a:r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: 2 x 4 = 8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7083D91-90EE-B410-54D4-88B917B3527B}"/>
              </a:ext>
            </a:extLst>
          </p:cNvPr>
          <p:cNvSpPr txBox="1"/>
          <p:nvPr/>
        </p:nvSpPr>
        <p:spPr>
          <a:xfrm>
            <a:off x="2609850" y="2819400"/>
            <a:ext cx="39909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</a:t>
            </a:r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 x 4</a:t>
            </a:r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</a:t>
            </a:r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 = 8</a:t>
            </a:r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0</a:t>
            </a:r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75750EF-B060-554C-2A50-65765D44DA87}"/>
              </a:ext>
            </a:extLst>
          </p:cNvPr>
          <p:cNvSpPr txBox="1"/>
          <p:nvPr/>
        </p:nvSpPr>
        <p:spPr>
          <a:xfrm>
            <a:off x="7381875" y="1619250"/>
            <a:ext cx="34575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Calibri" panose="020F0502020204030204" pitchFamily="34" charset="0"/>
                <a:cs typeface="Calibri" panose="020F0502020204030204" pitchFamily="34" charset="0"/>
              </a:rPr>
              <a:t>70 x 60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71636ED-6EA0-413C-2B62-B96EFCD4EE75}"/>
              </a:ext>
            </a:extLst>
          </p:cNvPr>
          <p:cNvSpPr txBox="1"/>
          <p:nvPr/>
        </p:nvSpPr>
        <p:spPr>
          <a:xfrm>
            <a:off x="6410325" y="2247900"/>
            <a:ext cx="39909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Calibri" panose="020F0502020204030204" pitchFamily="34" charset="0"/>
                <a:cs typeface="Calibri" panose="020F0502020204030204" pitchFamily="34" charset="0"/>
              </a:rPr>
              <a:t>Nhẩm</a:t>
            </a:r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: 7 x 6 = 42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B42AC89-78DA-A897-D5A8-74A344C0C950}"/>
              </a:ext>
            </a:extLst>
          </p:cNvPr>
          <p:cNvSpPr txBox="1"/>
          <p:nvPr/>
        </p:nvSpPr>
        <p:spPr>
          <a:xfrm>
            <a:off x="6981825" y="2790825"/>
            <a:ext cx="39909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7</a:t>
            </a:r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</a:t>
            </a:r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 x 6</a:t>
            </a:r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</a:t>
            </a:r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 = 4 2</a:t>
            </a:r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0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A7F3632-E070-CC73-6274-99CC2FCBF278}"/>
              </a:ext>
            </a:extLst>
          </p:cNvPr>
          <p:cNvSpPr/>
          <p:nvPr/>
        </p:nvSpPr>
        <p:spPr>
          <a:xfrm>
            <a:off x="1495425" y="4076700"/>
            <a:ext cx="9172575" cy="1695450"/>
          </a:xfrm>
          <a:prstGeom prst="rect">
            <a:avLst/>
          </a:prstGeom>
          <a:solidFill>
            <a:srgbClr val="FCE4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F0913294-2BEC-7D93-4367-7EA3A5A7C268}"/>
              </a:ext>
            </a:extLst>
          </p:cNvPr>
          <p:cNvCxnSpPr>
            <a:cxnSpLocks/>
          </p:cNvCxnSpPr>
          <p:nvPr/>
        </p:nvCxnSpPr>
        <p:spPr>
          <a:xfrm>
            <a:off x="6134100" y="4162425"/>
            <a:ext cx="0" cy="1485900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1D8E7B87-C313-1C86-0FAA-988ECF1A9475}"/>
              </a:ext>
            </a:extLst>
          </p:cNvPr>
          <p:cNvSpPr txBox="1"/>
          <p:nvPr/>
        </p:nvSpPr>
        <p:spPr>
          <a:xfrm>
            <a:off x="1752600" y="4057650"/>
            <a:ext cx="39909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Calibri" panose="020F0502020204030204" pitchFamily="34" charset="0"/>
                <a:cs typeface="Calibri" panose="020F0502020204030204" pitchFamily="34" charset="0"/>
              </a:rPr>
              <a:t>400 x 20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1ABF850-BF72-4BBE-CCA9-6C75AB65D194}"/>
              </a:ext>
            </a:extLst>
          </p:cNvPr>
          <p:cNvSpPr txBox="1"/>
          <p:nvPr/>
        </p:nvSpPr>
        <p:spPr>
          <a:xfrm>
            <a:off x="2447925" y="4648200"/>
            <a:ext cx="39909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Calibri" panose="020F0502020204030204" pitchFamily="34" charset="0"/>
                <a:cs typeface="Calibri" panose="020F0502020204030204" pitchFamily="34" charset="0"/>
              </a:rPr>
              <a:t>Nhẩm</a:t>
            </a:r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: 2 x 4 = 8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643A499-B23D-25A6-0B74-D70E039AA8CB}"/>
              </a:ext>
            </a:extLst>
          </p:cNvPr>
          <p:cNvSpPr txBox="1"/>
          <p:nvPr/>
        </p:nvSpPr>
        <p:spPr>
          <a:xfrm>
            <a:off x="2543175" y="5200650"/>
            <a:ext cx="39909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4</a:t>
            </a:r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0</a:t>
            </a:r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 x 2</a:t>
            </a:r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</a:t>
            </a:r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 = 8 </a:t>
            </a:r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00</a:t>
            </a:r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711F458-F4CA-A2C6-5AF4-9058FE668C9A}"/>
              </a:ext>
            </a:extLst>
          </p:cNvPr>
          <p:cNvSpPr txBox="1"/>
          <p:nvPr/>
        </p:nvSpPr>
        <p:spPr>
          <a:xfrm>
            <a:off x="7315200" y="4000500"/>
            <a:ext cx="34575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Calibri" panose="020F0502020204030204" pitchFamily="34" charset="0"/>
                <a:cs typeface="Calibri" panose="020F0502020204030204" pitchFamily="34" charset="0"/>
              </a:rPr>
              <a:t>900 x 30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A7F3DA4-B5E4-693B-9F41-9CA1FF27C0C9}"/>
              </a:ext>
            </a:extLst>
          </p:cNvPr>
          <p:cNvSpPr txBox="1"/>
          <p:nvPr/>
        </p:nvSpPr>
        <p:spPr>
          <a:xfrm>
            <a:off x="6343650" y="4629150"/>
            <a:ext cx="39909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Calibri" panose="020F0502020204030204" pitchFamily="34" charset="0"/>
                <a:cs typeface="Calibri" panose="020F0502020204030204" pitchFamily="34" charset="0"/>
              </a:rPr>
              <a:t>Nhẩm</a:t>
            </a:r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: 9 x 3 = 27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1AEBA21-2B76-BD4F-251A-D89867386BE4}"/>
              </a:ext>
            </a:extLst>
          </p:cNvPr>
          <p:cNvSpPr txBox="1"/>
          <p:nvPr/>
        </p:nvSpPr>
        <p:spPr>
          <a:xfrm>
            <a:off x="6915150" y="5172075"/>
            <a:ext cx="39909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9</a:t>
            </a:r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0</a:t>
            </a:r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 x 3</a:t>
            </a:r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</a:t>
            </a:r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 = 27 </a:t>
            </a:r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00</a:t>
            </a:r>
          </a:p>
        </p:txBody>
      </p:sp>
    </p:spTree>
    <p:extLst>
      <p:ext uri="{BB962C8B-B14F-4D97-AF65-F5344CB8AC3E}">
        <p14:creationId xmlns:p14="http://schemas.microsoft.com/office/powerpoint/2010/main" val="6796296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  <p:bldP spid="8" grpId="0"/>
      <p:bldP spid="9" grpId="0"/>
      <p:bldP spid="10" grpId="0"/>
      <p:bldP spid="11" grpId="0"/>
      <p:bldP spid="12" grpId="0"/>
      <p:bldP spid="13" grpId="0" animBg="1"/>
      <p:bldP spid="15" grpId="0"/>
      <p:bldP spid="16" grpId="0"/>
      <p:bldP spid="17" grpId="0"/>
      <p:bldP spid="18" grpId="0"/>
      <p:bldP spid="19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Rectangle 84">
            <a:extLst>
              <a:ext uri="{FF2B5EF4-FFF2-40B4-BE49-F238E27FC236}">
                <a16:creationId xmlns:a16="http://schemas.microsoft.com/office/drawing/2014/main" id="{842777CD-FFD1-5214-A44D-DF5BB80ECFA0}"/>
              </a:ext>
            </a:extLst>
          </p:cNvPr>
          <p:cNvSpPr/>
          <p:nvPr/>
        </p:nvSpPr>
        <p:spPr>
          <a:xfrm>
            <a:off x="120320" y="376579"/>
            <a:ext cx="11828207" cy="6201202"/>
          </a:xfrm>
          <a:prstGeom prst="rect">
            <a:avLst/>
          </a:prstGeom>
          <a:solidFill>
            <a:schemeClr val="bg1"/>
          </a:solidFill>
          <a:ln w="38100">
            <a:solidFill>
              <a:srgbClr val="2DAB66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思源黑体 CN Medium"/>
              <a:ea typeface="思源黑体 CN Medium"/>
              <a:cs typeface="+mn-cs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5815027F-DB1F-4A4E-95D3-413E00A69E71}"/>
              </a:ext>
            </a:extLst>
          </p:cNvPr>
          <p:cNvSpPr txBox="1"/>
          <p:nvPr/>
        </p:nvSpPr>
        <p:spPr>
          <a:xfrm>
            <a:off x="1186450" y="575123"/>
            <a:ext cx="631507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ín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nhẩm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(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heo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mẫu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00857C5-B29E-4302-9567-1F09B76083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376579"/>
            <a:ext cx="948325" cy="918821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2EB68CD5-17B6-C376-212D-CA36A9A01A90}"/>
              </a:ext>
            </a:extLst>
          </p:cNvPr>
          <p:cNvSpPr/>
          <p:nvPr/>
        </p:nvSpPr>
        <p:spPr>
          <a:xfrm>
            <a:off x="1619250" y="1552575"/>
            <a:ext cx="9172575" cy="1695450"/>
          </a:xfrm>
          <a:prstGeom prst="rect">
            <a:avLst/>
          </a:prstGeom>
          <a:solidFill>
            <a:srgbClr val="FCE4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思源黑体 CN Medium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BD9F61D-037E-1332-30A8-CA0FC6C17823}"/>
              </a:ext>
            </a:extLst>
          </p:cNvPr>
          <p:cNvSpPr txBox="1"/>
          <p:nvPr/>
        </p:nvSpPr>
        <p:spPr>
          <a:xfrm>
            <a:off x="838200" y="1609725"/>
            <a:ext cx="5619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b)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6F12C02-F142-C332-4064-1EC67F26B3A7}"/>
              </a:ext>
            </a:extLst>
          </p:cNvPr>
          <p:cNvCxnSpPr>
            <a:cxnSpLocks/>
          </p:cNvCxnSpPr>
          <p:nvPr/>
        </p:nvCxnSpPr>
        <p:spPr>
          <a:xfrm>
            <a:off x="6257925" y="1638300"/>
            <a:ext cx="0" cy="1485900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6E9A5709-46B3-62F7-83EC-0A0024DA8FC9}"/>
              </a:ext>
            </a:extLst>
          </p:cNvPr>
          <p:cNvSpPr txBox="1"/>
          <p:nvPr/>
        </p:nvSpPr>
        <p:spPr>
          <a:xfrm>
            <a:off x="2085975" y="1628775"/>
            <a:ext cx="39909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Mẫ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: 400 : 20 = ?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05492C2-2A03-7F93-DE10-CA220D4C9603}"/>
              </a:ext>
            </a:extLst>
          </p:cNvPr>
          <p:cNvSpPr txBox="1"/>
          <p:nvPr/>
        </p:nvSpPr>
        <p:spPr>
          <a:xfrm>
            <a:off x="2571750" y="2124075"/>
            <a:ext cx="39909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Nhẩ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: 400 : 20 = 40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 : 2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思源黑体 CN Medium"/>
              <a:cs typeface="Calibri" panose="020F050202020403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1077E39-D9AE-63A9-3261-4619B26621AE}"/>
              </a:ext>
            </a:extLst>
          </p:cNvPr>
          <p:cNvSpPr txBox="1"/>
          <p:nvPr/>
        </p:nvSpPr>
        <p:spPr>
          <a:xfrm>
            <a:off x="4876800" y="2676525"/>
            <a:ext cx="17811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= 20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397C48D-6CBB-97A4-B42D-37B54467DFD6}"/>
              </a:ext>
            </a:extLst>
          </p:cNvPr>
          <p:cNvSpPr txBox="1"/>
          <p:nvPr/>
        </p:nvSpPr>
        <p:spPr>
          <a:xfrm>
            <a:off x="6762750" y="1628775"/>
            <a:ext cx="39909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1 500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 : 500 = ?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思源黑体 CN Medium"/>
              <a:cs typeface="Calibri" panose="020F050202020403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1FB89DF-DD16-5058-B770-2858334D943B}"/>
              </a:ext>
            </a:extLst>
          </p:cNvPr>
          <p:cNvSpPr txBox="1"/>
          <p:nvPr/>
        </p:nvSpPr>
        <p:spPr>
          <a:xfrm>
            <a:off x="6467475" y="2105025"/>
            <a:ext cx="39909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Nhẩ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: 1 500 : 500 = 15 : 5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537EAEF-9C0E-46EC-7100-CE0052D8FF4F}"/>
              </a:ext>
            </a:extLst>
          </p:cNvPr>
          <p:cNvSpPr txBox="1"/>
          <p:nvPr/>
        </p:nvSpPr>
        <p:spPr>
          <a:xfrm>
            <a:off x="9210675" y="2647950"/>
            <a:ext cx="18192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= 3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 pitchFamily="34" charset="0"/>
              <a:ea typeface="思源黑体 CN Medium"/>
              <a:cs typeface="Calibri" panose="020F050202020403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5FC0E7F-5E36-D41C-FBF3-BFD49FE0E32F}"/>
              </a:ext>
            </a:extLst>
          </p:cNvPr>
          <p:cNvSpPr txBox="1"/>
          <p:nvPr/>
        </p:nvSpPr>
        <p:spPr>
          <a:xfrm>
            <a:off x="495300" y="3581400"/>
            <a:ext cx="109918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dirty="0">
                <a:solidFill>
                  <a:prstClr val="black"/>
                </a:solidFill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90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0 </a:t>
            </a:r>
            <a:r>
              <a:rPr lang="en-US" sz="4000" dirty="0">
                <a:solidFill>
                  <a:prstClr val="black"/>
                </a:solidFill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: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 </a:t>
            </a:r>
            <a:r>
              <a:rPr lang="en-US" sz="4000" dirty="0">
                <a:solidFill>
                  <a:prstClr val="black"/>
                </a:solidFill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3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0        240 :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 </a:t>
            </a:r>
            <a:r>
              <a:rPr lang="en-US" sz="4000" dirty="0">
                <a:solidFill>
                  <a:prstClr val="black"/>
                </a:solidFill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8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0        3 600 : 600       28 000 : 400</a:t>
            </a:r>
          </a:p>
        </p:txBody>
      </p:sp>
    </p:spTree>
    <p:extLst>
      <p:ext uri="{BB962C8B-B14F-4D97-AF65-F5344CB8AC3E}">
        <p14:creationId xmlns:p14="http://schemas.microsoft.com/office/powerpoint/2010/main" val="398227107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Rectangle 84">
            <a:extLst>
              <a:ext uri="{FF2B5EF4-FFF2-40B4-BE49-F238E27FC236}">
                <a16:creationId xmlns:a16="http://schemas.microsoft.com/office/drawing/2014/main" id="{842777CD-FFD1-5214-A44D-DF5BB80ECFA0}"/>
              </a:ext>
            </a:extLst>
          </p:cNvPr>
          <p:cNvSpPr/>
          <p:nvPr/>
        </p:nvSpPr>
        <p:spPr>
          <a:xfrm>
            <a:off x="120320" y="376579"/>
            <a:ext cx="11828207" cy="6201202"/>
          </a:xfrm>
          <a:prstGeom prst="rect">
            <a:avLst/>
          </a:prstGeom>
          <a:solidFill>
            <a:schemeClr val="bg1"/>
          </a:solidFill>
          <a:ln w="38100">
            <a:solidFill>
              <a:srgbClr val="2DAB66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思源黑体 CN Medium"/>
              <a:ea typeface="思源黑体 CN Medium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1653BD9-08CE-17F9-B62A-D445092AB4C0}"/>
              </a:ext>
            </a:extLst>
          </p:cNvPr>
          <p:cNvSpPr txBox="1"/>
          <p:nvPr/>
        </p:nvSpPr>
        <p:spPr>
          <a:xfrm>
            <a:off x="666750" y="542925"/>
            <a:ext cx="111442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900 : 30        240 : 80        3 600 : 600       28 000 : 400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A4E3231-1F74-642C-873F-03B9987803C9}"/>
              </a:ext>
            </a:extLst>
          </p:cNvPr>
          <p:cNvSpPr/>
          <p:nvPr/>
        </p:nvSpPr>
        <p:spPr>
          <a:xfrm>
            <a:off x="1562100" y="1695450"/>
            <a:ext cx="9172575" cy="1695450"/>
          </a:xfrm>
          <a:prstGeom prst="rect">
            <a:avLst/>
          </a:prstGeom>
          <a:solidFill>
            <a:srgbClr val="FCE4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思源黑体 CN Medium"/>
              <a:cs typeface="+mn-cs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1FBBECE-B270-4E8F-F4B6-4BBF6C342440}"/>
              </a:ext>
            </a:extLst>
          </p:cNvPr>
          <p:cNvCxnSpPr>
            <a:cxnSpLocks/>
          </p:cNvCxnSpPr>
          <p:nvPr/>
        </p:nvCxnSpPr>
        <p:spPr>
          <a:xfrm>
            <a:off x="6200775" y="1781175"/>
            <a:ext cx="0" cy="1485900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3204876F-D740-496B-C830-290EE7F5BD97}"/>
              </a:ext>
            </a:extLst>
          </p:cNvPr>
          <p:cNvSpPr txBox="1"/>
          <p:nvPr/>
        </p:nvSpPr>
        <p:spPr>
          <a:xfrm>
            <a:off x="1819275" y="1676400"/>
            <a:ext cx="39909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900 : 3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A75F776-E56C-5636-47AC-C858DA1CE2D5}"/>
              </a:ext>
            </a:extLst>
          </p:cNvPr>
          <p:cNvSpPr txBox="1"/>
          <p:nvPr/>
        </p:nvSpPr>
        <p:spPr>
          <a:xfrm>
            <a:off x="1781176" y="2247900"/>
            <a:ext cx="4133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Nhẩ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: 900 : 30 = 90 : 3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7083D91-90EE-B410-54D4-88B917B3527B}"/>
              </a:ext>
            </a:extLst>
          </p:cNvPr>
          <p:cNvSpPr txBox="1"/>
          <p:nvPr/>
        </p:nvSpPr>
        <p:spPr>
          <a:xfrm>
            <a:off x="4410075" y="2819400"/>
            <a:ext cx="21907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= 30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75750EF-B060-554C-2A50-65765D44DA87}"/>
              </a:ext>
            </a:extLst>
          </p:cNvPr>
          <p:cNvSpPr txBox="1"/>
          <p:nvPr/>
        </p:nvSpPr>
        <p:spPr>
          <a:xfrm>
            <a:off x="7381875" y="1619250"/>
            <a:ext cx="34575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240 : 80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71636ED-6EA0-413C-2B62-B96EFCD4EE75}"/>
              </a:ext>
            </a:extLst>
          </p:cNvPr>
          <p:cNvSpPr txBox="1"/>
          <p:nvPr/>
        </p:nvSpPr>
        <p:spPr>
          <a:xfrm>
            <a:off x="6410325" y="2247900"/>
            <a:ext cx="44291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Nhẩ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: 240 : 80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 = 24 : 8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思源黑体 CN Medium"/>
              <a:cs typeface="Calibri" panose="020F050202020403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B42AC89-78DA-A897-D5A8-74A344C0C950}"/>
              </a:ext>
            </a:extLst>
          </p:cNvPr>
          <p:cNvSpPr txBox="1"/>
          <p:nvPr/>
        </p:nvSpPr>
        <p:spPr>
          <a:xfrm>
            <a:off x="9048750" y="2790825"/>
            <a:ext cx="19240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= 3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 pitchFamily="34" charset="0"/>
              <a:ea typeface="思源黑体 CN Medium"/>
              <a:cs typeface="Calibri" panose="020F050202020403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A7F3632-E070-CC73-6274-99CC2FCBF278}"/>
              </a:ext>
            </a:extLst>
          </p:cNvPr>
          <p:cNvSpPr/>
          <p:nvPr/>
        </p:nvSpPr>
        <p:spPr>
          <a:xfrm>
            <a:off x="1495425" y="4076700"/>
            <a:ext cx="9725025" cy="1695450"/>
          </a:xfrm>
          <a:prstGeom prst="rect">
            <a:avLst/>
          </a:prstGeom>
          <a:solidFill>
            <a:srgbClr val="FCE4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思源黑体 CN Medium"/>
              <a:cs typeface="+mn-cs"/>
            </a:endParaRP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F0913294-2BEC-7D93-4367-7EA3A5A7C268}"/>
              </a:ext>
            </a:extLst>
          </p:cNvPr>
          <p:cNvCxnSpPr>
            <a:cxnSpLocks/>
          </p:cNvCxnSpPr>
          <p:nvPr/>
        </p:nvCxnSpPr>
        <p:spPr>
          <a:xfrm>
            <a:off x="6134100" y="4162425"/>
            <a:ext cx="0" cy="1485900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1D8E7B87-C313-1C86-0FAA-988ECF1A9475}"/>
              </a:ext>
            </a:extLst>
          </p:cNvPr>
          <p:cNvSpPr txBox="1"/>
          <p:nvPr/>
        </p:nvSpPr>
        <p:spPr>
          <a:xfrm>
            <a:off x="1752600" y="4057650"/>
            <a:ext cx="39909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3 600 : 600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1ABF850-BF72-4BBE-CCA9-6C75AB65D194}"/>
              </a:ext>
            </a:extLst>
          </p:cNvPr>
          <p:cNvSpPr txBox="1"/>
          <p:nvPr/>
        </p:nvSpPr>
        <p:spPr>
          <a:xfrm>
            <a:off x="1495425" y="4648200"/>
            <a:ext cx="49434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Nhẩ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: 3 600 : 600 = 36 : 6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643A499-B23D-25A6-0B74-D70E039AA8CB}"/>
              </a:ext>
            </a:extLst>
          </p:cNvPr>
          <p:cNvSpPr txBox="1"/>
          <p:nvPr/>
        </p:nvSpPr>
        <p:spPr>
          <a:xfrm>
            <a:off x="4629151" y="5200650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= 6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711F458-F4CA-A2C6-5AF4-9058FE668C9A}"/>
              </a:ext>
            </a:extLst>
          </p:cNvPr>
          <p:cNvSpPr txBox="1"/>
          <p:nvPr/>
        </p:nvSpPr>
        <p:spPr>
          <a:xfrm>
            <a:off x="7162800" y="4010025"/>
            <a:ext cx="34575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28 000 : 400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A7F3DA4-B5E4-693B-9F41-9CA1FF27C0C9}"/>
              </a:ext>
            </a:extLst>
          </p:cNvPr>
          <p:cNvSpPr txBox="1"/>
          <p:nvPr/>
        </p:nvSpPr>
        <p:spPr>
          <a:xfrm>
            <a:off x="6343649" y="4629150"/>
            <a:ext cx="50577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Nhẩ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: 28 000 : 400 = 280 : 4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1AEBA21-2B76-BD4F-251A-D89867386BE4}"/>
              </a:ext>
            </a:extLst>
          </p:cNvPr>
          <p:cNvSpPr txBox="1"/>
          <p:nvPr/>
        </p:nvSpPr>
        <p:spPr>
          <a:xfrm>
            <a:off x="9696450" y="5172075"/>
            <a:ext cx="12096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= 70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 pitchFamily="34" charset="0"/>
              <a:ea typeface="思源黑体 CN Medium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502594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  <p:bldP spid="8" grpId="0"/>
      <p:bldP spid="9" grpId="0"/>
      <p:bldP spid="10" grpId="0"/>
      <p:bldP spid="11" grpId="0"/>
      <p:bldP spid="12" grpId="0"/>
      <p:bldP spid="13" grpId="0" animBg="1"/>
      <p:bldP spid="15" grpId="0"/>
      <p:bldP spid="16" grpId="0"/>
      <p:bldP spid="17" grpId="0"/>
      <p:bldP spid="18" grpId="0"/>
      <p:bldP spid="19" grpId="0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Có 36 cái bánh xếp đều vào 6 hộp (1)">
            <a:hlinkClick r:id="" action="ppaction://media"/>
            <a:extLst>
              <a:ext uri="{FF2B5EF4-FFF2-40B4-BE49-F238E27FC236}">
                <a16:creationId xmlns:a16="http://schemas.microsoft.com/office/drawing/2014/main" id="{02B898E8-05B2-EB04-01E2-A56AAF73AD8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0520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0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3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4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5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6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94</TotalTime>
  <Words>566</Words>
  <Application>Microsoft Office PowerPoint</Application>
  <PresentationFormat>Widescreen</PresentationFormat>
  <Paragraphs>89</Paragraphs>
  <Slides>15</Slides>
  <Notes>2</Notes>
  <HiddenSlides>0</HiddenSlides>
  <MMClips>2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9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34" baseType="lpstr">
      <vt:lpstr>宋体</vt:lpstr>
      <vt:lpstr>Arial</vt:lpstr>
      <vt:lpstr>Calibri</vt:lpstr>
      <vt:lpstr>Calibri Light</vt:lpstr>
      <vt:lpstr>Cambria</vt:lpstr>
      <vt:lpstr>等线</vt:lpstr>
      <vt:lpstr>iCiel Cadena</vt:lpstr>
      <vt:lpstr>Times New Roman</vt:lpstr>
      <vt:lpstr>思源黑体 CN Medium</vt:lpstr>
      <vt:lpstr>Office Theme</vt:lpstr>
      <vt:lpstr>Custom Design</vt:lpstr>
      <vt:lpstr>1_Custom Design</vt:lpstr>
      <vt:lpstr>2_Custom Design</vt:lpstr>
      <vt:lpstr>3_Custom Design</vt:lpstr>
      <vt:lpstr>4_Custom Design</vt:lpstr>
      <vt:lpstr>5_Custom Design</vt:lpstr>
      <vt:lpstr>6_Custom Design</vt:lpstr>
      <vt:lpstr>自定义设计方案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HP</cp:lastModifiedBy>
  <cp:revision>135</cp:revision>
  <dcterms:created xsi:type="dcterms:W3CDTF">2024-06-30T13:54:23Z</dcterms:created>
  <dcterms:modified xsi:type="dcterms:W3CDTF">2026-02-26T15:19:38Z</dcterms:modified>
</cp:coreProperties>
</file>